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2.xml" ContentType="application/vnd.openxmlformats-officedocument.presentationml.tags+xml"/>
  <Override PartName="/ppt/notesSlides/notesSlide6.xml" ContentType="application/vnd.openxmlformats-officedocument.presentationml.notesSlide+xml"/>
  <Override PartName="/ppt/tags/tag3.xml" ContentType="application/vnd.openxmlformats-officedocument.presentationml.tags+xml"/>
  <Override PartName="/ppt/notesSlides/notesSlide7.xml" ContentType="application/vnd.openxmlformats-officedocument.presentationml.notesSlide+xml"/>
  <Override PartName="/ppt/tags/tag4.xml" ContentType="application/vnd.openxmlformats-officedocument.presentationml.tags+xml"/>
  <Override PartName="/ppt/notesSlides/notesSlide8.xml" ContentType="application/vnd.openxmlformats-officedocument.presentationml.notesSlide+xml"/>
  <Override PartName="/ppt/tags/tag5.xml" ContentType="application/vnd.openxmlformats-officedocument.presentationml.tags+xml"/>
  <Override PartName="/ppt/notesSlides/notesSlide9.xml" ContentType="application/vnd.openxmlformats-officedocument.presentationml.notesSlide+xml"/>
  <Override PartName="/ppt/tags/tag6.xml" ContentType="application/vnd.openxmlformats-officedocument.presentationml.tags+xml"/>
  <Override PartName="/ppt/notesSlides/notesSlide10.xml" ContentType="application/vnd.openxmlformats-officedocument.presentationml.notesSlide+xml"/>
  <Override PartName="/ppt/tags/tag7.xml" ContentType="application/vnd.openxmlformats-officedocument.presentationml.tags+xml"/>
  <Override PartName="/ppt/notesSlides/notesSlide11.xml" ContentType="application/vnd.openxmlformats-officedocument.presentationml.notesSlide+xml"/>
  <Override PartName="/ppt/tags/tag8.xml" ContentType="application/vnd.openxmlformats-officedocument.presentationml.tags+xml"/>
  <Override PartName="/ppt/notesSlides/notesSlide12.xml" ContentType="application/vnd.openxmlformats-officedocument.presentationml.notesSlide+xml"/>
  <Override PartName="/ppt/tags/tag9.xml" ContentType="application/vnd.openxmlformats-officedocument.presentationml.tags+xml"/>
  <Override PartName="/ppt/notesSlides/notesSlide13.xml" ContentType="application/vnd.openxmlformats-officedocument.presentationml.notesSlide+xml"/>
  <Override PartName="/ppt/tags/tag10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11.xml" ContentType="application/vnd.openxmlformats-officedocument.presentationml.tags+xml"/>
  <Override PartName="/ppt/notesSlides/notesSlide16.xml" ContentType="application/vnd.openxmlformats-officedocument.presentationml.notesSlide+xml"/>
  <Override PartName="/ppt/tags/tag12.xml" ContentType="application/vnd.openxmlformats-officedocument.presentationml.tags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bad32f4a5c3244a4" Type="http://schemas.microsoft.com/office/2007/relationships/ui/extensibility" Target="customUI/customUI14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notesMasterIdLst>
    <p:notesMasterId r:id="rId26"/>
  </p:notesMasterIdLst>
  <p:sldIdLst>
    <p:sldId id="259" r:id="rId4"/>
    <p:sldId id="281" r:id="rId5"/>
    <p:sldId id="357" r:id="rId6"/>
    <p:sldId id="358" r:id="rId7"/>
    <p:sldId id="360" r:id="rId8"/>
    <p:sldId id="347" r:id="rId9"/>
    <p:sldId id="365" r:id="rId10"/>
    <p:sldId id="362" r:id="rId11"/>
    <p:sldId id="348" r:id="rId12"/>
    <p:sldId id="367" r:id="rId13"/>
    <p:sldId id="366" r:id="rId14"/>
    <p:sldId id="368" r:id="rId15"/>
    <p:sldId id="369" r:id="rId16"/>
    <p:sldId id="370" r:id="rId17"/>
    <p:sldId id="371" r:id="rId18"/>
    <p:sldId id="372" r:id="rId19"/>
    <p:sldId id="363" r:id="rId20"/>
    <p:sldId id="373" r:id="rId21"/>
    <p:sldId id="374" r:id="rId22"/>
    <p:sldId id="354" r:id="rId23"/>
    <p:sldId id="375" r:id="rId24"/>
    <p:sldId id="346" r:id="rId25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3" name="Author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221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0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1-07-25T23:05:45.019" idx="1">
    <p:pos x="1366" y="346"/>
    <p:text>slide 3
- Slide 3:  Ký hiệu hoạt động (trong file gợi ý hoặc khác)
điều chỉnh lại font chữ về time new roman</p:tex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/>
      <dgm:spPr/>
      <dgm:t>
        <a:bodyPr/>
        <a:lstStyle/>
        <a:p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endParaRPr lang="en-US" dirty="0"/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/>
      <dgm:spPr/>
      <dgm:t>
        <a:bodyPr/>
        <a:lstStyle/>
        <a:p>
          <a:r>
            <a:rPr lang="vi-VN" dirty="0" smtClean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endParaRPr lang="en-US" dirty="0">
            <a:latin typeface="+mj-lt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E1F6625C-DEE5-4E81-9E17-CE182C3F5B83}">
      <dgm:prSet phldrT="[Text]"/>
      <dgm:spPr/>
      <dgm:t>
        <a:bodyPr/>
        <a:lstStyle/>
        <a:p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</a:t>
          </a:r>
          <a:r>
            <a:rPr lang="vi-VN" altLang="en-US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altLang="en-US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 </a:t>
          </a:r>
          <a:r>
            <a:rPr lang="vi-VN" altLang="en-US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ếu</a:t>
          </a:r>
          <a:endParaRPr lang="en-US" dirty="0"/>
        </a:p>
      </dgm:t>
    </dgm:pt>
    <dgm:pt modelId="{36AAC359-CE2D-49C3-8DCE-CD6A0AB76C47}" type="parTrans" cxnId="{16414EC6-8CBC-4C11-938D-F4D86DEAFD64}">
      <dgm:prSet/>
      <dgm:spPr/>
      <dgm:t>
        <a:bodyPr/>
        <a:lstStyle/>
        <a:p>
          <a:endParaRPr lang="en-US"/>
        </a:p>
      </dgm:t>
    </dgm:pt>
    <dgm:pt modelId="{C1C3EF18-84B5-4FA0-8B06-B82A0F1FB869}" type="sibTrans" cxnId="{16414EC6-8CBC-4C11-938D-F4D86DEAFD64}">
      <dgm:prSet/>
      <dgm:spPr/>
      <dgm:t>
        <a:bodyPr/>
        <a:lstStyle/>
        <a:p>
          <a:endParaRPr lang="en-US"/>
        </a:p>
      </dgm:t>
    </dgm:pt>
    <dgm:pt modelId="{7C640BC9-3B54-462E-81CB-2C5C26E6BC7C}">
      <dgm:prSet phldrT="[Text]"/>
      <dgm:spPr/>
      <dgm:t>
        <a:bodyPr/>
        <a:lstStyle/>
        <a:p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</a:t>
          </a:r>
          <a:r>
            <a:rPr lang="vi-VN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ẳng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D2FF963-9027-4683-9E96-547AE7F71337}" type="parTrans" cxnId="{0C9C6203-F4AB-4245-B661-DDE3B284A297}">
      <dgm:prSet/>
      <dgm:spPr/>
      <dgm:t>
        <a:bodyPr/>
        <a:lstStyle/>
        <a:p>
          <a:endParaRPr lang="en-US"/>
        </a:p>
      </dgm:t>
    </dgm:pt>
    <dgm:pt modelId="{64865A18-553A-4E74-892F-46AD1B65C9B8}" type="sibTrans" cxnId="{0C9C6203-F4AB-4245-B661-DDE3B284A297}">
      <dgm:prSet/>
      <dgm:spPr/>
      <dgm:t>
        <a:bodyPr/>
        <a:lstStyle/>
        <a:p>
          <a:endParaRPr lang="en-US"/>
        </a:p>
      </dgm:t>
    </dgm:pt>
    <dgm:pt modelId="{D71F825F-8A65-4BDA-BC7A-08775CC4F943}">
      <dgm:prSet phldrT="[Text]"/>
      <dgm:spPr/>
      <dgm:t>
        <a:bodyPr/>
        <a:lstStyle/>
        <a:p>
          <a:endParaRPr lang="en-US" dirty="0"/>
        </a:p>
      </dgm:t>
    </dgm:pt>
    <dgm:pt modelId="{340B0917-AE02-47E8-991A-57C2FEF6B492}" type="parTrans" cxnId="{949833C7-880F-431F-9337-C36D09FD7E69}">
      <dgm:prSet/>
      <dgm:spPr/>
      <dgm:t>
        <a:bodyPr/>
        <a:lstStyle/>
        <a:p>
          <a:endParaRPr lang="en-US"/>
        </a:p>
      </dgm:t>
    </dgm:pt>
    <dgm:pt modelId="{EEA8AB36-2CE6-4B2C-BE03-742C9EF0AE15}" type="sibTrans" cxnId="{949833C7-880F-431F-9337-C36D09FD7E69}">
      <dgm:prSet/>
      <dgm:spPr/>
      <dgm:t>
        <a:bodyPr/>
        <a:lstStyle/>
        <a:p>
          <a:endParaRPr lang="en-US"/>
        </a:p>
      </dgm:t>
    </dgm:pt>
    <dgm:pt modelId="{09DB45C7-AA8E-45C1-989F-534E3D8E66F1}">
      <dgm:prSet phldrT="[Text]"/>
      <dgm:spPr/>
      <dgm:t>
        <a:bodyPr/>
        <a:lstStyle/>
        <a:p>
          <a:r>
            <a:rPr lang="en-US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phụ</a:t>
          </a:r>
          <a:r>
            <a:rPr lang="en-US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nhóm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CF7E2F2-996D-4175-8969-79D52B4813BD}" type="parTrans" cxnId="{1C2C9BCE-5AEC-43B1-8BA9-1FC3F02A9AC1}">
      <dgm:prSet/>
      <dgm:spPr/>
      <dgm:t>
        <a:bodyPr/>
        <a:lstStyle/>
        <a:p>
          <a:endParaRPr lang="en-US"/>
        </a:p>
      </dgm:t>
    </dgm:pt>
    <dgm:pt modelId="{4115E1FF-27A7-4C58-919A-635FB5B58970}" type="sibTrans" cxnId="{1C2C9BCE-5AEC-43B1-8BA9-1FC3F02A9AC1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8A5B52DD-1ED0-4BDB-BB75-A91764CC7368}" type="presOf" srcId="{09DB45C7-AA8E-45C1-989F-534E3D8E66F1}" destId="{8F3B6D51-6576-4847-95F8-097004C88A78}" srcOrd="0" destOrd="2" presId="urn:microsoft.com/office/officeart/2005/8/layout/vList2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1C2C9BCE-5AEC-43B1-8BA9-1FC3F02A9AC1}" srcId="{3B33AAEF-2BF8-4EBB-A3B1-62835B5C81BF}" destId="{09DB45C7-AA8E-45C1-989F-534E3D8E66F1}" srcOrd="2" destOrd="0" parTransId="{7CF7E2F2-996D-4175-8969-79D52B4813BD}" sibTransId="{4115E1FF-27A7-4C58-919A-635FB5B58970}"/>
    <dgm:cxn modelId="{8C2EF9A6-E286-4D8C-9B5D-AA58CB61699C}" type="presOf" srcId="{7C640BC9-3B54-462E-81CB-2C5C26E6BC7C}" destId="{8F3B6D51-6576-4847-95F8-097004C88A78}" srcOrd="0" destOrd="1" presId="urn:microsoft.com/office/officeart/2005/8/layout/vList2"/>
    <dgm:cxn modelId="{BA5B9CD6-AF1A-4D79-8DC3-9ED6964CB5F5}" type="presOf" srcId="{D71F825F-8A65-4BDA-BC7A-08775CC4F943}" destId="{0DFB8EA2-E9F4-4E7D-B5BF-ABC527E44C63}" srcOrd="0" destOrd="2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0C9C6203-F4AB-4245-B661-DDE3B284A297}" srcId="{3B33AAEF-2BF8-4EBB-A3B1-62835B5C81BF}" destId="{7C640BC9-3B54-462E-81CB-2C5C26E6BC7C}" srcOrd="1" destOrd="0" parTransId="{4D2FF963-9027-4683-9E96-547AE7F71337}" sibTransId="{64865A18-553A-4E74-892F-46AD1B65C9B8}"/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770E6D75-2589-4F18-8B25-2642615E4FB6}" type="presOf" srcId="{E1F6625C-DEE5-4E81-9E17-CE182C3F5B83}" destId="{0DFB8EA2-E9F4-4E7D-B5BF-ABC527E44C63}" srcOrd="0" destOrd="1" presId="urn:microsoft.com/office/officeart/2005/8/layout/vList2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49833C7-880F-431F-9337-C36D09FD7E69}" srcId="{8E595FF9-7F13-4589-ADB1-A98CFA417FE8}" destId="{D71F825F-8A65-4BDA-BC7A-08775CC4F943}" srcOrd="2" destOrd="0" parTransId="{340B0917-AE02-47E8-991A-57C2FEF6B492}" sibTransId="{EEA8AB36-2CE6-4B2C-BE03-742C9EF0AE15}"/>
    <dgm:cxn modelId="{16414EC6-8CBC-4C11-938D-F4D86DEAFD64}" srcId="{8E595FF9-7F13-4589-ADB1-A98CFA417FE8}" destId="{E1F6625C-DEE5-4E81-9E17-CE182C3F5B83}" srcOrd="1" destOrd="0" parTransId="{36AAC359-CE2D-49C3-8DCE-CD6A0AB76C47}" sibTransId="{C1C3EF18-84B5-4FA0-8B06-B82A0F1FB869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F954C6-E332-493D-B862-B835F8FA854D}" type="datetimeFigureOut">
              <a:rPr lang="vi-VN" smtClean="0"/>
              <a:t>23/10/2024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F5C676-E47B-4512-99CF-94AEA3AC644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92612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="" xmlns:a16="http://schemas.microsoft.com/office/drawing/2014/main" id="{6DD86FFE-F815-A4D9-DDEE-2272F0B700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Notes Placeholder 2">
            <a:extLst>
              <a:ext uri="{FF2B5EF4-FFF2-40B4-BE49-F238E27FC236}">
                <a16:creationId xmlns="" xmlns:a16="http://schemas.microsoft.com/office/drawing/2014/main" id="{5378CCB7-06AA-2D4E-A6D2-C1E6150BF9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 altLang="vi-VN"/>
          </a:p>
        </p:txBody>
      </p:sp>
      <p:sp>
        <p:nvSpPr>
          <p:cNvPr id="4100" name="Slide Number Placeholder 3">
            <a:extLst>
              <a:ext uri="{FF2B5EF4-FFF2-40B4-BE49-F238E27FC236}">
                <a16:creationId xmlns="" xmlns:a16="http://schemas.microsoft.com/office/drawing/2014/main" id="{3B2B349E-BE7C-88B1-0833-C10695A33B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C3D40D-CCF1-48B2-B2FF-423EC5DE4654}" type="slidenum">
              <a:rPr kumimoji="0" lang="vi-VN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vi-VN" altLang="vi-VN" sz="1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39032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="" xmlns:a16="http://schemas.microsoft.com/office/drawing/2014/main" id="{6DD86FFE-F815-A4D9-DDEE-2272F0B700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Notes Placeholder 2">
            <a:extLst>
              <a:ext uri="{FF2B5EF4-FFF2-40B4-BE49-F238E27FC236}">
                <a16:creationId xmlns="" xmlns:a16="http://schemas.microsoft.com/office/drawing/2014/main" id="{5378CCB7-06AA-2D4E-A6D2-C1E6150BF9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 altLang="vi-VN"/>
          </a:p>
        </p:txBody>
      </p:sp>
      <p:sp>
        <p:nvSpPr>
          <p:cNvPr id="4100" name="Slide Number Placeholder 3">
            <a:extLst>
              <a:ext uri="{FF2B5EF4-FFF2-40B4-BE49-F238E27FC236}">
                <a16:creationId xmlns="" xmlns:a16="http://schemas.microsoft.com/office/drawing/2014/main" id="{3B2B349E-BE7C-88B1-0833-C10695A33B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C3D40D-CCF1-48B2-B2FF-423EC5DE4654}" type="slidenum">
              <a:rPr kumimoji="0" lang="vi-VN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vi-VN" altLang="vi-VN" sz="1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10706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="" xmlns:a16="http://schemas.microsoft.com/office/drawing/2014/main" id="{6DD86FFE-F815-A4D9-DDEE-2272F0B700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Notes Placeholder 2">
            <a:extLst>
              <a:ext uri="{FF2B5EF4-FFF2-40B4-BE49-F238E27FC236}">
                <a16:creationId xmlns="" xmlns:a16="http://schemas.microsoft.com/office/drawing/2014/main" id="{5378CCB7-06AA-2D4E-A6D2-C1E6150BF9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 altLang="vi-VN"/>
          </a:p>
        </p:txBody>
      </p:sp>
      <p:sp>
        <p:nvSpPr>
          <p:cNvPr id="4100" name="Slide Number Placeholder 3">
            <a:extLst>
              <a:ext uri="{FF2B5EF4-FFF2-40B4-BE49-F238E27FC236}">
                <a16:creationId xmlns="" xmlns:a16="http://schemas.microsoft.com/office/drawing/2014/main" id="{3B2B349E-BE7C-88B1-0833-C10695A33B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C3D40D-CCF1-48B2-B2FF-423EC5DE4654}" type="slidenum">
              <a:rPr kumimoji="0" lang="vi-VN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vi-VN" altLang="vi-VN" sz="1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4295705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="" xmlns:a16="http://schemas.microsoft.com/office/drawing/2014/main" id="{6DD86FFE-F815-A4D9-DDEE-2272F0B700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Notes Placeholder 2">
            <a:extLst>
              <a:ext uri="{FF2B5EF4-FFF2-40B4-BE49-F238E27FC236}">
                <a16:creationId xmlns="" xmlns:a16="http://schemas.microsoft.com/office/drawing/2014/main" id="{5378CCB7-06AA-2D4E-A6D2-C1E6150BF9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 altLang="vi-VN"/>
          </a:p>
        </p:txBody>
      </p:sp>
      <p:sp>
        <p:nvSpPr>
          <p:cNvPr id="4100" name="Slide Number Placeholder 3">
            <a:extLst>
              <a:ext uri="{FF2B5EF4-FFF2-40B4-BE49-F238E27FC236}">
                <a16:creationId xmlns="" xmlns:a16="http://schemas.microsoft.com/office/drawing/2014/main" id="{3B2B349E-BE7C-88B1-0833-C10695A33B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C3D40D-CCF1-48B2-B2FF-423EC5DE4654}" type="slidenum">
              <a:rPr kumimoji="0" lang="vi-VN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vi-VN" altLang="vi-VN" sz="1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2474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="" xmlns:a16="http://schemas.microsoft.com/office/drawing/2014/main" id="{6DD86FFE-F815-A4D9-DDEE-2272F0B700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Notes Placeholder 2">
            <a:extLst>
              <a:ext uri="{FF2B5EF4-FFF2-40B4-BE49-F238E27FC236}">
                <a16:creationId xmlns="" xmlns:a16="http://schemas.microsoft.com/office/drawing/2014/main" id="{5378CCB7-06AA-2D4E-A6D2-C1E6150BF9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 altLang="vi-VN"/>
          </a:p>
        </p:txBody>
      </p:sp>
      <p:sp>
        <p:nvSpPr>
          <p:cNvPr id="4100" name="Slide Number Placeholder 3">
            <a:extLst>
              <a:ext uri="{FF2B5EF4-FFF2-40B4-BE49-F238E27FC236}">
                <a16:creationId xmlns="" xmlns:a16="http://schemas.microsoft.com/office/drawing/2014/main" id="{3B2B349E-BE7C-88B1-0833-C10695A33B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C3D40D-CCF1-48B2-B2FF-423EC5DE4654}" type="slidenum">
              <a:rPr kumimoji="0" lang="vi-VN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vi-VN" altLang="vi-VN" sz="1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704681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4250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="" xmlns:a16="http://schemas.microsoft.com/office/drawing/2014/main" id="{6DD86FFE-F815-A4D9-DDEE-2272F0B700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Notes Placeholder 2">
            <a:extLst>
              <a:ext uri="{FF2B5EF4-FFF2-40B4-BE49-F238E27FC236}">
                <a16:creationId xmlns="" xmlns:a16="http://schemas.microsoft.com/office/drawing/2014/main" id="{5378CCB7-06AA-2D4E-A6D2-C1E6150BF9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 altLang="vi-VN"/>
          </a:p>
        </p:txBody>
      </p:sp>
      <p:sp>
        <p:nvSpPr>
          <p:cNvPr id="4100" name="Slide Number Placeholder 3">
            <a:extLst>
              <a:ext uri="{FF2B5EF4-FFF2-40B4-BE49-F238E27FC236}">
                <a16:creationId xmlns="" xmlns:a16="http://schemas.microsoft.com/office/drawing/2014/main" id="{3B2B349E-BE7C-88B1-0833-C10695A33B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C3D40D-CCF1-48B2-B2FF-423EC5DE4654}" type="slidenum">
              <a:rPr kumimoji="0" lang="vi-VN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vi-VN" altLang="vi-VN" sz="1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40636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="" xmlns:a16="http://schemas.microsoft.com/office/drawing/2014/main" id="{6DD86FFE-F815-A4D9-DDEE-2272F0B700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Notes Placeholder 2">
            <a:extLst>
              <a:ext uri="{FF2B5EF4-FFF2-40B4-BE49-F238E27FC236}">
                <a16:creationId xmlns="" xmlns:a16="http://schemas.microsoft.com/office/drawing/2014/main" id="{5378CCB7-06AA-2D4E-A6D2-C1E6150BF9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 altLang="vi-VN"/>
          </a:p>
        </p:txBody>
      </p:sp>
      <p:sp>
        <p:nvSpPr>
          <p:cNvPr id="4100" name="Slide Number Placeholder 3">
            <a:extLst>
              <a:ext uri="{FF2B5EF4-FFF2-40B4-BE49-F238E27FC236}">
                <a16:creationId xmlns="" xmlns:a16="http://schemas.microsoft.com/office/drawing/2014/main" id="{3B2B349E-BE7C-88B1-0833-C10695A33B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C3D40D-CCF1-48B2-B2FF-423EC5DE4654}" type="slidenum">
              <a:rPr kumimoji="0" lang="vi-VN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vi-VN" altLang="vi-VN" sz="1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1466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29196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25313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="" xmlns:a16="http://schemas.microsoft.com/office/drawing/2014/main" id="{6DD86FFE-F815-A4D9-DDEE-2272F0B700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Notes Placeholder 2">
            <a:extLst>
              <a:ext uri="{FF2B5EF4-FFF2-40B4-BE49-F238E27FC236}">
                <a16:creationId xmlns="" xmlns:a16="http://schemas.microsoft.com/office/drawing/2014/main" id="{5378CCB7-06AA-2D4E-A6D2-C1E6150BF9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 altLang="vi-VN"/>
          </a:p>
        </p:txBody>
      </p:sp>
      <p:sp>
        <p:nvSpPr>
          <p:cNvPr id="4100" name="Slide Number Placeholder 3">
            <a:extLst>
              <a:ext uri="{FF2B5EF4-FFF2-40B4-BE49-F238E27FC236}">
                <a16:creationId xmlns="" xmlns:a16="http://schemas.microsoft.com/office/drawing/2014/main" id="{3B2B349E-BE7C-88B1-0833-C10695A33B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C3D40D-CCF1-48B2-B2FF-423EC5DE4654}" type="slidenum">
              <a:rPr kumimoji="0" lang="vi-VN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vi-VN" altLang="vi-VN" sz="1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921821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3" name="Google Shape;2303;g87266d1191_0_942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04" name="Google Shape;2304;g87266d1191_0_942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868452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="" xmlns:a16="http://schemas.microsoft.com/office/drawing/2014/main" id="{6DD86FFE-F815-A4D9-DDEE-2272F0B700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Notes Placeholder 2">
            <a:extLst>
              <a:ext uri="{FF2B5EF4-FFF2-40B4-BE49-F238E27FC236}">
                <a16:creationId xmlns="" xmlns:a16="http://schemas.microsoft.com/office/drawing/2014/main" id="{5378CCB7-06AA-2D4E-A6D2-C1E6150BF9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 altLang="vi-VN"/>
          </a:p>
        </p:txBody>
      </p:sp>
      <p:sp>
        <p:nvSpPr>
          <p:cNvPr id="4100" name="Slide Number Placeholder 3">
            <a:extLst>
              <a:ext uri="{FF2B5EF4-FFF2-40B4-BE49-F238E27FC236}">
                <a16:creationId xmlns="" xmlns:a16="http://schemas.microsoft.com/office/drawing/2014/main" id="{3B2B349E-BE7C-88B1-0833-C10695A33B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C3D40D-CCF1-48B2-B2FF-423EC5DE4654}" type="slidenum">
              <a:rPr kumimoji="0" lang="vi-VN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vi-VN" altLang="vi-VN" sz="1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186894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="" xmlns:a16="http://schemas.microsoft.com/office/drawing/2014/main" id="{6DD86FFE-F815-A4D9-DDEE-2272F0B700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Notes Placeholder 2">
            <a:extLst>
              <a:ext uri="{FF2B5EF4-FFF2-40B4-BE49-F238E27FC236}">
                <a16:creationId xmlns="" xmlns:a16="http://schemas.microsoft.com/office/drawing/2014/main" id="{5378CCB7-06AA-2D4E-A6D2-C1E6150BF9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 altLang="vi-VN"/>
          </a:p>
        </p:txBody>
      </p:sp>
      <p:sp>
        <p:nvSpPr>
          <p:cNvPr id="4100" name="Slide Number Placeholder 3">
            <a:extLst>
              <a:ext uri="{FF2B5EF4-FFF2-40B4-BE49-F238E27FC236}">
                <a16:creationId xmlns="" xmlns:a16="http://schemas.microsoft.com/office/drawing/2014/main" id="{3B2B349E-BE7C-88B1-0833-C10695A33B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C3D40D-CCF1-48B2-B2FF-423EC5DE4654}" type="slidenum">
              <a:rPr kumimoji="0" lang="vi-VN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vi-VN" altLang="vi-VN" sz="1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072956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="" xmlns:a16="http://schemas.microsoft.com/office/drawing/2014/main" id="{6DD86FFE-F815-A4D9-DDEE-2272F0B700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Notes Placeholder 2">
            <a:extLst>
              <a:ext uri="{FF2B5EF4-FFF2-40B4-BE49-F238E27FC236}">
                <a16:creationId xmlns="" xmlns:a16="http://schemas.microsoft.com/office/drawing/2014/main" id="{5378CCB7-06AA-2D4E-A6D2-C1E6150BF9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 altLang="vi-VN"/>
          </a:p>
        </p:txBody>
      </p:sp>
      <p:sp>
        <p:nvSpPr>
          <p:cNvPr id="4100" name="Slide Number Placeholder 3">
            <a:extLst>
              <a:ext uri="{FF2B5EF4-FFF2-40B4-BE49-F238E27FC236}">
                <a16:creationId xmlns="" xmlns:a16="http://schemas.microsoft.com/office/drawing/2014/main" id="{3B2B349E-BE7C-88B1-0833-C10695A33B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C3D40D-CCF1-48B2-B2FF-423EC5DE4654}" type="slidenum">
              <a:rPr kumimoji="0" lang="vi-VN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vi-VN" altLang="vi-VN" sz="1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05038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="" xmlns:a16="http://schemas.microsoft.com/office/drawing/2014/main" id="{6DD86FFE-F815-A4D9-DDEE-2272F0B700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Notes Placeholder 2">
            <a:extLst>
              <a:ext uri="{FF2B5EF4-FFF2-40B4-BE49-F238E27FC236}">
                <a16:creationId xmlns="" xmlns:a16="http://schemas.microsoft.com/office/drawing/2014/main" id="{5378CCB7-06AA-2D4E-A6D2-C1E6150BF9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 altLang="vi-VN"/>
          </a:p>
        </p:txBody>
      </p:sp>
      <p:sp>
        <p:nvSpPr>
          <p:cNvPr id="4100" name="Slide Number Placeholder 3">
            <a:extLst>
              <a:ext uri="{FF2B5EF4-FFF2-40B4-BE49-F238E27FC236}">
                <a16:creationId xmlns="" xmlns:a16="http://schemas.microsoft.com/office/drawing/2014/main" id="{3B2B349E-BE7C-88B1-0833-C10695A33B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C3D40D-CCF1-48B2-B2FF-423EC5DE4654}" type="slidenum">
              <a:rPr kumimoji="0" lang="vi-VN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vi-VN" altLang="vi-VN" sz="1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46907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FBA8CF4-4C21-B5F4-7652-92A420D3124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A9CB6C13-132E-4C11-6173-FED6DB5390A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C0F72E28-A8A3-3717-0CC8-A3CE95729E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7B319-FFF1-412A-934C-CAE0A89EF94E}" type="datetimeFigureOut">
              <a:rPr lang="vi-VN" smtClean="0"/>
              <a:t>23/10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D489E77-6E1A-3457-A862-1693147AFD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182531C4-C9DB-8649-15CA-670DD18F7C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31CCB-1308-406C-B7A4-6159D81328D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823085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52372AE-82B8-BAC0-3D6E-E8DF3F5152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115689DA-4CB3-E271-9B79-89F56722645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82A4E017-E60F-FB58-BF3F-39EF40B554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7B319-FFF1-412A-934C-CAE0A89EF94E}" type="datetimeFigureOut">
              <a:rPr lang="vi-VN" smtClean="0"/>
              <a:t>23/10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C0513B-0808-F845-BA37-561B3672A1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1F74B740-6E0B-DD53-E2A2-6814888651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31CCB-1308-406C-B7A4-6159D81328D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610317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EFDA4E51-EBA0-481C-CE5B-82EB182DBD2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24132746-0578-ABEF-4549-301AB5F5685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F8C9E81-34A6-5316-AFDC-41A723B28D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7B319-FFF1-412A-934C-CAE0A89EF94E}" type="datetimeFigureOut">
              <a:rPr lang="vi-VN" smtClean="0"/>
              <a:t>23/10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27D962B7-4652-9C1C-6D42-1E23F7795E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742DA01A-69C5-485B-6A34-3ADD2D462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31CCB-1308-406C-B7A4-6159D81328D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556157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1" name="Google Shape;281;p17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2" name="Google Shape;282;p17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3" name="Google Shape;283;p17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4" name="Google Shape;284;p17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5" name="Google Shape;285;p17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6" name="Google Shape;286;p17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7" name="Google Shape;287;p17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8" name="Google Shape;288;p17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9" name="Google Shape;289;p17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90" name="Google Shape;290;p17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91" name="Google Shape;291;p17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92" name="Google Shape;292;p17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93" name="Google Shape;293;p17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94" name="Google Shape;294;p17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494038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3001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9170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99306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6016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2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458469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2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5824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2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7251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6454BB3-57D2-DF83-490C-B1E2ADF590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00E0A22E-0995-43B9-7D77-9C08E80C3C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1BEBB38-E1D0-8A13-BAF9-82CA7F7891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7B319-FFF1-412A-934C-CAE0A89EF94E}" type="datetimeFigureOut">
              <a:rPr lang="vi-VN" smtClean="0"/>
              <a:t>23/10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244368C0-62BB-0BE3-9CF7-F0D21CE957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40CA9D02-5BC8-6A79-436E-A394F51D76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31CCB-1308-406C-B7A4-6159D81328D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1461723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628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58104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91636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68879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97DD4D6A-074B-2313-D455-5BE329993D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4E486686-5AB3-10EC-3A93-DD5AA64504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1D462329-4C09-FAA5-B9CC-AB6CCE4F2F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15C379-7D8A-4F45-85FB-1340A8B85846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6198133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69EE1E78-BB02-DFC6-F3A4-B8EEB1011C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1064D6BA-0B8B-0333-2CC1-D78E2197A2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7881E366-D5BB-EFAF-70A0-81C4C7B4D6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232266-A7F0-48CC-BC5F-8ED68132D171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95511407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5F5D1361-55BF-7A45-FD51-52043C4A8A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09313748-542A-0567-5929-1A4F3FB747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5C41B2D2-2B43-BA81-36E9-75B732FD6F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F1A0BB-DA0A-4727-AB2D-2613143CEB66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2499773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A37EDB57-9F6D-E9EB-8F92-7E539A9DD0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4A6487BC-F38C-3A83-D590-41D5439B1D7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1EBCD882-3B00-7DCD-8108-33372652BA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B73A5D-C016-4E96-BDBB-B3E685DDB9A1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80888450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="" xmlns:a16="http://schemas.microsoft.com/office/drawing/2014/main" id="{394F7DFC-E312-A119-1531-1E906D00A4D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="" xmlns:a16="http://schemas.microsoft.com/office/drawing/2014/main" id="{ED70D6E9-E061-EFD0-7130-8A1A7F5761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="" xmlns:a16="http://schemas.microsoft.com/office/drawing/2014/main" id="{EF4668C6-9D7F-766D-0D0E-1D102A698D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1D63A9-1F6A-4D88-9D16-DE9CBB2D1A4B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2527998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="" xmlns:a16="http://schemas.microsoft.com/office/drawing/2014/main" id="{34F0EC3D-FFBC-A1A9-8674-BAD261EA67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="" xmlns:a16="http://schemas.microsoft.com/office/drawing/2014/main" id="{BF682977-6FF6-65A6-E1B8-99517C3B6E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70CFE155-7DA5-EBB0-069C-7DCA74F18A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ACD28F-449D-4C31-A0B9-4328C254C462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6062218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CDAEE40-6EF0-862A-B25A-03106A8442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13AC83A4-AB32-0109-9A1D-95651D8A06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B23A9047-7B26-8443-62CE-AF6E13960A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7B319-FFF1-412A-934C-CAE0A89EF94E}" type="datetimeFigureOut">
              <a:rPr lang="vi-VN" smtClean="0"/>
              <a:t>23/10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9AE8D111-C54A-AC47-DE4C-8C3F898589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788986C-1651-E050-6E7A-C04BAECE2C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31CCB-1308-406C-B7A4-6159D81328D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6901673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="" xmlns:a16="http://schemas.microsoft.com/office/drawing/2014/main" id="{C3127AC1-41BF-13AC-2BBC-7D25052AAB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="" xmlns:a16="http://schemas.microsoft.com/office/drawing/2014/main" id="{BE808EDE-BE96-74EE-5EA3-722AF2512F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82BF5E76-36A6-8DE0-400B-2A560D64A6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D341FE-FEA0-435E-984F-12E68D2C8C85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3928852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3254546B-CC57-79DD-5DC8-C013B4EB23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9DFA18EA-77A0-4B31-7BD2-7E5FE99F25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9132E284-143E-A3F0-156C-67A865D335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D08097-9668-4B17-B551-E5738D5E3DA4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42634942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52C838EB-E7C5-BB2A-D445-E41B748F82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4B2461CD-51CD-1ABE-9602-4585A8015C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582F91FA-43B9-EFC7-18FA-0B0A75471A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7FF2D9-4151-4BAF-B1CB-C8FEDBAFDDA4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53374846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84E351E2-2D82-8B0C-0FCE-396500D973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25C7D16F-8BBD-EEE4-7202-4E778D731A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23F1DE7A-FF08-06BE-0ED4-FC2BD39AA0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B33912-38F9-4A45-B368-FC458C3566CA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54937738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A3206426-1D6A-8A79-776C-B151062FB8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91441E69-8A44-E6E1-08AD-ABAD0DB260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58071665-0BA4-8BF4-849A-C76B59B4958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C419A7-CBE3-4662-A722-55C201813AF0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63313048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="" xmlns:a16="http://schemas.microsoft.com/office/drawing/2014/main" id="{47F53AE9-45E9-D46E-2777-B6E7A1F0B4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="" xmlns:a16="http://schemas.microsoft.com/office/drawing/2014/main" id="{976319EE-7D5F-33D6-E292-D969E6D0CF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3661D0C9-621E-919F-C6C2-D1CDDDE944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B81E66-3C2B-4C2A-8026-919048161596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00241481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11718" y="274638"/>
            <a:ext cx="10968567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1717" y="1595439"/>
            <a:ext cx="5382683" cy="21923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1" y="1595439"/>
            <a:ext cx="5382684" cy="21923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1717" y="3940175"/>
            <a:ext cx="5382683" cy="2192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1" y="3940175"/>
            <a:ext cx="5382684" cy="2192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="" xmlns:a16="http://schemas.microsoft.com/office/drawing/2014/main" id="{59659DCB-142E-3D80-3255-22FFE010D3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="" xmlns:a16="http://schemas.microsoft.com/office/drawing/2014/main" id="{B02802F7-2E12-B5CC-E031-7022EFFFFB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="" xmlns:a16="http://schemas.microsoft.com/office/drawing/2014/main" id="{B64753E0-7143-1E0E-93AA-756603754F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AA8FFD-3299-45E5-997A-733DA945BDEF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46352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6231EA0-11FE-ED0E-FF93-BB08A19999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E711720-5166-9BDF-A363-DBD574F08CD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8D257F5-7DE0-11EF-B5C0-EBEE52C460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E4FE7CA5-4ED6-013C-79D5-15FABED73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7B319-FFF1-412A-934C-CAE0A89EF94E}" type="datetimeFigureOut">
              <a:rPr lang="vi-VN" smtClean="0"/>
              <a:t>23/10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035F284D-188B-A8E6-43F9-8AABB9D9BD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98AF644F-60E3-9500-F623-4EC02B2E5A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31CCB-1308-406C-B7A4-6159D81328D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454790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B498A6-280A-88B0-057D-810A170439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36CFFC80-5ADB-7E70-12F9-795FADB14C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C10776BD-781F-E096-225A-902C597E641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FB168E06-79C6-A0E1-AE50-396862ED81C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2462D6BD-E4B2-2749-CA0A-044D8D684E3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B57AD8E7-D319-7C48-483F-8269C0A2A4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7B319-FFF1-412A-934C-CAE0A89EF94E}" type="datetimeFigureOut">
              <a:rPr lang="vi-VN" smtClean="0"/>
              <a:t>23/10/2024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B77695EF-AE38-5297-395B-A20634C456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70D7BEE8-1803-2ECD-B20F-352342C1F8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31CCB-1308-406C-B7A4-6159D81328D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387506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AF54644-254F-F911-7076-872AEE9D14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6552D0DF-4D70-8D3B-2D51-DD7A6B3BCD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7B319-FFF1-412A-934C-CAE0A89EF94E}" type="datetimeFigureOut">
              <a:rPr lang="vi-VN" smtClean="0"/>
              <a:t>23/10/2024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39F0918D-BFB6-B50D-59F6-5C9F24C9C9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00E72E3D-7921-0BE6-3B24-EB04CC73A6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31CCB-1308-406C-B7A4-6159D81328D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969474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ADAAED60-1F31-4D08-3584-A5EDFB42CB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7B319-FFF1-412A-934C-CAE0A89EF94E}" type="datetimeFigureOut">
              <a:rPr lang="vi-VN" smtClean="0"/>
              <a:t>23/10/2024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0A29F241-3972-72A9-9848-DA85DCFADE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55BF88C6-AE86-2CDE-65C1-02810099CF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31CCB-1308-406C-B7A4-6159D81328D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8875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000952B-8037-E93E-0630-9FFD38BECF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9B2D126C-6C23-F180-FC75-05F2B9106F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CCBF113E-E120-5BF9-754E-4E936C87FEB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74081866-E6DE-2757-A9A5-FA2C7615F3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7B319-FFF1-412A-934C-CAE0A89EF94E}" type="datetimeFigureOut">
              <a:rPr lang="vi-VN" smtClean="0"/>
              <a:t>23/10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9B950BF1-4896-1CED-17E5-E5B237C6D6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D05618A-DB1F-7334-61B3-F3E0B0F891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31CCB-1308-406C-B7A4-6159D81328D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16929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8F703F4-09CF-A7F0-BC1E-18E49A6E7E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E30C44DA-5517-622E-E6A7-8F7F927A547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B7A48B51-6B5E-9F40-0573-140BEC0C7D8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A380425-04E1-A526-E83E-73FC9211E8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7B319-FFF1-412A-934C-CAE0A89EF94E}" type="datetimeFigureOut">
              <a:rPr lang="vi-VN" smtClean="0"/>
              <a:t>23/10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7B41BC1E-6240-5B79-2345-C9D9E77FFC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60D2EC29-484B-B248-3269-964A8DF282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31CCB-1308-406C-B7A4-6159D81328D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77423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CEA00BDD-A2DF-4DAA-0DA6-13D447F366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5DA6A2B-62F2-A9DB-F28D-1F540A0977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EDF44E8-BD0B-26D2-6CD1-C0B51B1C3ED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97B319-FFF1-412A-934C-CAE0A89EF94E}" type="datetimeFigureOut">
              <a:rPr lang="vi-VN" smtClean="0"/>
              <a:t>23/10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C88E39FB-469D-D418-6588-FFE8FBA49AD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20F5EB2-B43F-644B-880C-5A4F3CF193A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E31CCB-1308-406C-B7A4-6159D81328D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319280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86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10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3443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="" xmlns:a16="http://schemas.microsoft.com/office/drawing/2014/main" id="{AA16F4D3-9674-9BCD-2931-29C4EE333E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="" xmlns:a16="http://schemas.microsoft.com/office/drawing/2014/main" id="{2B4C76B2-3ABC-0BA3-7ECF-ED4E487DA3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="" xmlns:a16="http://schemas.microsoft.com/office/drawing/2014/main" id="{840E4ADD-F923-5177-3D49-4C1C1D1686F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="" xmlns:a16="http://schemas.microsoft.com/office/drawing/2014/main" id="{5020B8BA-E89E-E38E-0D1D-EDF64DDFCE9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="" xmlns:a16="http://schemas.microsoft.com/office/drawing/2014/main" id="{25B469C3-9D74-5F88-21FB-7E2D7BF7C8C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13EE8426-7195-462A-BAA2-9A9F49ABB17B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09424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36.xml"/><Relationship Id="rId1" Type="http://schemas.openxmlformats.org/officeDocument/2006/relationships/tags" Target="../tags/tag3.xml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6.xml"/><Relationship Id="rId7" Type="http://schemas.openxmlformats.org/officeDocument/2006/relationships/image" Target="../media/image9.png"/><Relationship Id="rId2" Type="http://schemas.openxmlformats.org/officeDocument/2006/relationships/tags" Target="../tags/tag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6.bin"/><Relationship Id="rId4" Type="http://schemas.openxmlformats.org/officeDocument/2006/relationships/notesSlide" Target="../notesSlides/notesSlide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slideLayout" Target="../slideLayouts/slideLayout36.xml"/><Relationship Id="rId7" Type="http://schemas.openxmlformats.org/officeDocument/2006/relationships/oleObject" Target="../embeddings/oleObject8.bin"/><Relationship Id="rId2" Type="http://schemas.openxmlformats.org/officeDocument/2006/relationships/tags" Target="../tags/tag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7.bin"/><Relationship Id="rId4" Type="http://schemas.openxmlformats.org/officeDocument/2006/relationships/notesSlide" Target="../notesSlides/notesSlide9.xml"/><Relationship Id="rId9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6.xml"/><Relationship Id="rId7" Type="http://schemas.openxmlformats.org/officeDocument/2006/relationships/image" Target="../media/image9.png"/><Relationship Id="rId2" Type="http://schemas.openxmlformats.org/officeDocument/2006/relationships/tags" Target="../tags/tag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9.bin"/><Relationship Id="rId4" Type="http://schemas.openxmlformats.org/officeDocument/2006/relationships/notesSlide" Target="../notesSlides/notesSlide10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hyperlink" Target="http://www.allwhitebackground.com/colorful-background-images.html" TargetMode="External"/><Relationship Id="rId13" Type="http://schemas.openxmlformats.org/officeDocument/2006/relationships/image" Target="../media/image29.wmf"/><Relationship Id="rId3" Type="http://schemas.openxmlformats.org/officeDocument/2006/relationships/slideLayout" Target="../slideLayouts/slideLayout36.xml"/><Relationship Id="rId7" Type="http://schemas.openxmlformats.org/officeDocument/2006/relationships/image" Target="../media/image30.jpeg"/><Relationship Id="rId12" Type="http://schemas.openxmlformats.org/officeDocument/2006/relationships/oleObject" Target="../embeddings/oleObject12.bin"/><Relationship Id="rId2" Type="http://schemas.openxmlformats.org/officeDocument/2006/relationships/tags" Target="../tags/tag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image" Target="../media/image28.wmf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1.bin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0.jpeg"/><Relationship Id="rId3" Type="http://schemas.openxmlformats.org/officeDocument/2006/relationships/slideLayout" Target="../slideLayouts/slideLayout36.xml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35.wmf"/><Relationship Id="rId2" Type="http://schemas.openxmlformats.org/officeDocument/2006/relationships/tags" Target="../tags/tag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9.png"/><Relationship Id="rId10" Type="http://schemas.openxmlformats.org/officeDocument/2006/relationships/image" Target="../media/image34.wmf"/><Relationship Id="rId4" Type="http://schemas.openxmlformats.org/officeDocument/2006/relationships/notesSlide" Target="../notesSlides/notesSlide12.xml"/><Relationship Id="rId9" Type="http://schemas.openxmlformats.org/officeDocument/2006/relationships/oleObject" Target="../embeddings/oleObject15.bin"/><Relationship Id="rId14" Type="http://schemas.openxmlformats.org/officeDocument/2006/relationships/hyperlink" Target="http://www.allwhitebackground.com/colorful-background-images.html" TargetMode="Externa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slideLayout" Target="../slideLayouts/slideLayout36.xml"/><Relationship Id="rId7" Type="http://schemas.openxmlformats.org/officeDocument/2006/relationships/oleObject" Target="../embeddings/oleObject18.bin"/><Relationship Id="rId2" Type="http://schemas.openxmlformats.org/officeDocument/2006/relationships/tags" Target="../tags/tag9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7.bin"/><Relationship Id="rId4" Type="http://schemas.openxmlformats.org/officeDocument/2006/relationships/notesSlide" Target="../notesSlides/notesSlide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hyperlink" Target="http://www.allwhitebackground.com/colorful-background-images.html" TargetMode="External"/><Relationship Id="rId13" Type="http://schemas.openxmlformats.org/officeDocument/2006/relationships/image" Target="../media/image40.wmf"/><Relationship Id="rId3" Type="http://schemas.openxmlformats.org/officeDocument/2006/relationships/slideLayout" Target="../slideLayouts/slideLayout36.xml"/><Relationship Id="rId7" Type="http://schemas.openxmlformats.org/officeDocument/2006/relationships/image" Target="../media/image42.jpeg"/><Relationship Id="rId12" Type="http://schemas.openxmlformats.org/officeDocument/2006/relationships/oleObject" Target="../embeddings/oleObject21.bin"/><Relationship Id="rId2" Type="http://schemas.openxmlformats.org/officeDocument/2006/relationships/tags" Target="../tags/tag10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11" Type="http://schemas.openxmlformats.org/officeDocument/2006/relationships/image" Target="../media/image39.wmf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20.bin"/><Relationship Id="rId4" Type="http://schemas.openxmlformats.org/officeDocument/2006/relationships/notesSlide" Target="../notesSlides/notesSlide14.xml"/><Relationship Id="rId9" Type="http://schemas.openxmlformats.org/officeDocument/2006/relationships/image" Target="../media/image43.png"/><Relationship Id="rId14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9.xml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3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hyperlink" Target="http://www.allwhitebackground.com/colorful-background-images.html" TargetMode="External"/><Relationship Id="rId3" Type="http://schemas.openxmlformats.org/officeDocument/2006/relationships/slideLayout" Target="../slideLayouts/slideLayout36.xml"/><Relationship Id="rId2" Type="http://schemas.openxmlformats.org/officeDocument/2006/relationships/tags" Target="../tags/tag11.xml"/><Relationship Id="rId1" Type="http://schemas.openxmlformats.org/officeDocument/2006/relationships/vmlDrawing" Target="../drawings/vmlDrawing11.vml"/><Relationship Id="rId11" Type="http://schemas.openxmlformats.org/officeDocument/2006/relationships/image" Target="../media/image44.wmf"/><Relationship Id="rId5" Type="http://schemas.openxmlformats.org/officeDocument/2006/relationships/image" Target="../media/image45.jpeg"/><Relationship Id="rId10" Type="http://schemas.openxmlformats.org/officeDocument/2006/relationships/oleObject" Target="../embeddings/oleObject23.bin"/><Relationship Id="rId4" Type="http://schemas.openxmlformats.org/officeDocument/2006/relationships/notesSlide" Target="../notesSlides/notesSlide16.xml"/><Relationship Id="rId9" Type="http://schemas.openxmlformats.org/officeDocument/2006/relationships/image" Target="../media/image4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allwhitebackground.com/colorful-background-images.html" TargetMode="External"/><Relationship Id="rId3" Type="http://schemas.openxmlformats.org/officeDocument/2006/relationships/slideLayout" Target="../slideLayouts/slideLayout36.xml"/><Relationship Id="rId7" Type="http://schemas.openxmlformats.org/officeDocument/2006/relationships/image" Target="../media/image45.jpeg"/><Relationship Id="rId2" Type="http://schemas.openxmlformats.org/officeDocument/2006/relationships/tags" Target="../tags/tag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wmf"/><Relationship Id="rId11" Type="http://schemas.openxmlformats.org/officeDocument/2006/relationships/image" Target="../media/image48.wmf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5.bin"/><Relationship Id="rId4" Type="http://schemas.openxmlformats.org/officeDocument/2006/relationships/notesSlide" Target="../notesSlides/notesSlide17.xml"/><Relationship Id="rId9" Type="http://schemas.openxmlformats.org/officeDocument/2006/relationships/image" Target="../media/image46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1.png"/><Relationship Id="rId3" Type="http://schemas.openxmlformats.org/officeDocument/2006/relationships/image" Target="../media/image4.jpeg"/><Relationship Id="rId7" Type="http://schemas.openxmlformats.org/officeDocument/2006/relationships/image" Target="../media/image6.jpe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6" Type="http://schemas.openxmlformats.org/officeDocument/2006/relationships/comments" Target="../comments/comment1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9.png"/><Relationship Id="rId5" Type="http://schemas.openxmlformats.org/officeDocument/2006/relationships/image" Target="../media/image5.jpeg"/><Relationship Id="rId15" Type="http://schemas.openxmlformats.org/officeDocument/2006/relationships/image" Target="../media/image13.png"/><Relationship Id="rId10" Type="http://schemas.openxmlformats.org/officeDocument/2006/relationships/image" Target="../media/image8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slideLayout" Target="../slideLayouts/slideLayout36.xml"/><Relationship Id="rId7" Type="http://schemas.openxmlformats.org/officeDocument/2006/relationships/oleObject" Target="../embeddings/oleObject2.bin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jp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slideLayout" Target="../slideLayouts/slideLayout36.xml"/><Relationship Id="rId7" Type="http://schemas.openxmlformats.org/officeDocument/2006/relationships/oleObject" Target="../embeddings/oleObject5.bin"/><Relationship Id="rId2" Type="http://schemas.openxmlformats.org/officeDocument/2006/relationships/tags" Target="../tags/tag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4.bin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Ảnh có chứa diều, bầu trời, bay, ngoài trời&#10;&#10;Mô tả được tạo tự động">
            <a:extLst>
              <a:ext uri="{FF2B5EF4-FFF2-40B4-BE49-F238E27FC236}">
                <a16:creationId xmlns=""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26" y="13"/>
            <a:ext cx="12191973" cy="6857987"/>
          </a:xfrm>
          <a:prstGeom prst="rect">
            <a:avLst/>
          </a:prstGeom>
        </p:spPr>
      </p:pic>
      <p:sp>
        <p:nvSpPr>
          <p:cNvPr id="2" name="Hộp Văn bản 1">
            <a:extLst>
              <a:ext uri="{FF2B5EF4-FFF2-40B4-BE49-F238E27FC236}">
                <a16:creationId xmlns="" xmlns:a16="http://schemas.microsoft.com/office/drawing/2014/main" id="{9D73F281-D85A-414B-B050-B924052F9282}"/>
              </a:ext>
            </a:extLst>
          </p:cNvPr>
          <p:cNvSpPr txBox="1"/>
          <p:nvPr/>
        </p:nvSpPr>
        <p:spPr>
          <a:xfrm>
            <a:off x="2333219" y="486452"/>
            <a:ext cx="8885339" cy="474189"/>
          </a:xfrm>
          <a:prstGeom prst="rect">
            <a:avLst/>
          </a:prstGeom>
        </p:spPr>
        <p:txBody>
          <a:bodyPr vert="horz" lIns="121920" tIns="60960" rIns="121920" bIns="60960" rtlCol="0">
            <a:normAutofit fontScale="92500" lnSpcReduction="20000"/>
          </a:bodyPr>
          <a:lstStyle/>
          <a:p>
            <a:pPr>
              <a:lnSpc>
                <a:spcPct val="90000"/>
              </a:lnSpc>
              <a:spcAft>
                <a:spcPts val="800"/>
              </a:spcAft>
            </a:pP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.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=""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1774024" y="956790"/>
            <a:ext cx="44374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800"/>
              </a:spcAft>
            </a:pP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…………..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3927628" y="4950509"/>
            <a:ext cx="184800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….</a:t>
            </a:r>
            <a:endParaRPr lang="en-US" sz="4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=""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1590538" y="3908721"/>
            <a:ext cx="1031186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800"/>
              </a:spcAft>
            </a:pP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 (CÁNH DIỀU )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=""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5779221" y="5743803"/>
            <a:ext cx="54857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2 - 2023</a:t>
            </a:r>
          </a:p>
        </p:txBody>
      </p:sp>
    </p:spTree>
    <p:extLst>
      <p:ext uri="{BB962C8B-B14F-4D97-AF65-F5344CB8AC3E}">
        <p14:creationId xmlns:p14="http://schemas.microsoft.com/office/powerpoint/2010/main" val="279422545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27">
            <a:extLst>
              <a:ext uri="{FF2B5EF4-FFF2-40B4-BE49-F238E27FC236}">
                <a16:creationId xmlns="" xmlns:a16="http://schemas.microsoft.com/office/drawing/2014/main" id="{789E1B45-4DE3-11DE-B10A-FD530912E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3798" y="0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ÀI </a:t>
            </a:r>
            <a:r>
              <a:rPr lang="en-US" altLang="vi-V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altLang="vi-V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vi-V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 DIỄN THẬP PHÂN CỦA SỐ HỮU TỈ</a:t>
            </a:r>
            <a:endParaRPr lang="en-US" altLang="vi-VN" sz="3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="" xmlns:a16="http://schemas.microsoft.com/office/drawing/2014/main" id="{A3E2F61E-C6EE-6809-363D-CE32CE127AE7}"/>
              </a:ext>
            </a:extLst>
          </p:cNvPr>
          <p:cNvCxnSpPr/>
          <p:nvPr/>
        </p:nvCxnSpPr>
        <p:spPr bwMode="auto">
          <a:xfrm>
            <a:off x="6384048" y="581914"/>
            <a:ext cx="0" cy="623000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6EE62379-CD49-AD7B-4924-FD1D4FAD914D}"/>
              </a:ext>
            </a:extLst>
          </p:cNvPr>
          <p:cNvSpPr txBox="1"/>
          <p:nvPr/>
        </p:nvSpPr>
        <p:spPr>
          <a:xfrm>
            <a:off x="145132" y="464386"/>
            <a:ext cx="598379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vi-VN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154358" y="1381651"/>
            <a:ext cx="27143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145132" y="1806329"/>
            <a:ext cx="27143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=""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1800" y="1267804"/>
            <a:ext cx="3228798" cy="322879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49089643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27">
            <a:extLst>
              <a:ext uri="{FF2B5EF4-FFF2-40B4-BE49-F238E27FC236}">
                <a16:creationId xmlns="" xmlns:a16="http://schemas.microsoft.com/office/drawing/2014/main" id="{789E1B45-4DE3-11DE-B10A-FD530912E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3176" y="301468"/>
            <a:ext cx="60494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vi-VN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ĐÔI</a:t>
            </a:r>
            <a:endParaRPr lang="en-US" altLang="vi-VN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2788126" y="1586722"/>
            <a:ext cx="5333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vi-VN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: 3.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="" xmlns:a16="http://schemas.microsoft.com/office/drawing/2014/main" id="{83E88EDB-A044-4D19-57A1-94BC63A48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14" y="13303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0D16FB30-5986-58C4-1B8C-4E5E952C5EE4}"/>
              </a:ext>
            </a:extLst>
          </p:cNvPr>
          <p:cNvSpPr txBox="1"/>
          <p:nvPr/>
        </p:nvSpPr>
        <p:spPr>
          <a:xfrm>
            <a:off x="2788126" y="2095775"/>
            <a:ext cx="9224349" cy="5533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kern="1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2800" kern="1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m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y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vi-VN" sz="2800" kern="1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800" kern="1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a </a:t>
            </a:r>
            <a:r>
              <a:rPr lang="en-US" sz="2800" kern="1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vi-VN" sz="2800" kern="1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vi-VN" sz="28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="" xmlns:a16="http://schemas.microsoft.com/office/drawing/2014/main" id="{71AB67A4-3D9B-E3E0-50EC-66FAE8B5AB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135577"/>
              </p:ext>
            </p:extLst>
          </p:nvPr>
        </p:nvGraphicFramePr>
        <p:xfrm>
          <a:off x="4019550" y="2736850"/>
          <a:ext cx="4181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5" imgW="2082600" imgH="228600" progId="Equation.DSMT4">
                  <p:embed/>
                </p:oleObj>
              </mc:Choice>
              <mc:Fallback>
                <p:oleObj name="Equation" r:id="rId5" imgW="208260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="" xmlns:a16="http://schemas.microsoft.com/office/drawing/2014/main" id="{71AB67A4-3D9B-E3E0-50EC-66FAE8B5AB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9550" y="2736850"/>
                        <a:ext cx="41814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53" y="525306"/>
            <a:ext cx="1847147" cy="1847147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3F1698D1-DAFE-B29B-32C3-17C58A21CB27}"/>
              </a:ext>
            </a:extLst>
          </p:cNvPr>
          <p:cNvSpPr txBox="1"/>
          <p:nvPr/>
        </p:nvSpPr>
        <p:spPr>
          <a:xfrm>
            <a:off x="2860108" y="3220119"/>
            <a:ext cx="915236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. </a:t>
            </a:r>
            <a:endParaRPr lang="en-US" sz="28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3F1698D1-DAFE-B29B-32C3-17C58A21CB27}"/>
              </a:ext>
            </a:extLst>
          </p:cNvPr>
          <p:cNvSpPr txBox="1"/>
          <p:nvPr/>
        </p:nvSpPr>
        <p:spPr>
          <a:xfrm>
            <a:off x="2788126" y="3791106"/>
            <a:ext cx="9152367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GK-Tr28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;</a:t>
            </a:r>
          </a:p>
          <a:p>
            <a:pPr algn="just"/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145763" y="258393"/>
            <a:ext cx="27143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3F1698D1-DAFE-B29B-32C3-17C58A21CB27}"/>
              </a:ext>
            </a:extLst>
          </p:cNvPr>
          <p:cNvSpPr txBox="1"/>
          <p:nvPr/>
        </p:nvSpPr>
        <p:spPr>
          <a:xfrm>
            <a:off x="2913355" y="788581"/>
            <a:ext cx="639104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solidFill>
                <a:srgbClr val="FFC000"/>
              </a:solidFill>
              <a:latin typeface="Arial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092697877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2" grpId="0"/>
      <p:bldP spid="21" grpId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27">
            <a:extLst>
              <a:ext uri="{FF2B5EF4-FFF2-40B4-BE49-F238E27FC236}">
                <a16:creationId xmlns="" xmlns:a16="http://schemas.microsoft.com/office/drawing/2014/main" id="{789E1B45-4DE3-11DE-B10A-FD530912E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3798" y="-53788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ÀI </a:t>
            </a:r>
            <a:r>
              <a:rPr lang="en-US" altLang="vi-V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altLang="vi-V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vi-V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 DIỄN THẬP PHÂN CỦA SỐ HỮU TỈ</a:t>
            </a:r>
            <a:endParaRPr lang="en-US" altLang="vi-VN" sz="3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="" xmlns:a16="http://schemas.microsoft.com/office/drawing/2014/main" id="{A3E2F61E-C6EE-6809-363D-CE32CE127AE7}"/>
              </a:ext>
            </a:extLst>
          </p:cNvPr>
          <p:cNvCxnSpPr/>
          <p:nvPr/>
        </p:nvCxnSpPr>
        <p:spPr bwMode="auto">
          <a:xfrm>
            <a:off x="6755296" y="437887"/>
            <a:ext cx="0" cy="623000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6EE62379-CD49-AD7B-4924-FD1D4FAD914D}"/>
              </a:ext>
            </a:extLst>
          </p:cNvPr>
          <p:cNvSpPr txBox="1"/>
          <p:nvPr/>
        </p:nvSpPr>
        <p:spPr>
          <a:xfrm>
            <a:off x="169005" y="484054"/>
            <a:ext cx="641277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vi-VN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6755296" y="437887"/>
            <a:ext cx="46636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vi-VN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: 3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="" xmlns:a16="http://schemas.microsoft.com/office/drawing/2014/main" id="{83E88EDB-A044-4D19-57A1-94BC63A48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727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463414C5-39BB-1D4D-570D-B4FA22E9A8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072015"/>
              </p:ext>
            </p:extLst>
          </p:nvPr>
        </p:nvGraphicFramePr>
        <p:xfrm>
          <a:off x="6891274" y="962499"/>
          <a:ext cx="1698718" cy="2431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5" imgW="927000" imgH="1562040" progId="Equation.DSMT4">
                  <p:embed/>
                </p:oleObj>
              </mc:Choice>
              <mc:Fallback>
                <p:oleObj name="Equation" r:id="rId5" imgW="927000" imgH="1562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="" xmlns:a16="http://schemas.microsoft.com/office/drawing/2014/main" id="{463414C5-39BB-1D4D-570D-B4FA22E9A8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91274" y="962499"/>
                        <a:ext cx="1698718" cy="2431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="" xmlns:a16="http://schemas.microsoft.com/office/drawing/2014/main" id="{C41F3C8F-1FE0-3D9B-E53C-2C0DF626F34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-121023"/>
          <a:ext cx="130175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7" imgW="126890" imgH="190335" progId="Equation.DSMT4">
                  <p:embed/>
                </p:oleObj>
              </mc:Choice>
              <mc:Fallback>
                <p:oleObj name="Equation" r:id="rId7" imgW="126890" imgH="190335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="" xmlns:a16="http://schemas.microsoft.com/office/drawing/2014/main" id="{C41F3C8F-1FE0-3D9B-E53C-2C0DF626F3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21023"/>
                        <a:ext cx="130175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4606" y="0"/>
            <a:ext cx="1106505" cy="1106505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0C0AAE3C-A230-3BEF-45E3-92B27BF22964}"/>
              </a:ext>
            </a:extLst>
          </p:cNvPr>
          <p:cNvSpPr txBox="1"/>
          <p:nvPr/>
        </p:nvSpPr>
        <p:spPr>
          <a:xfrm>
            <a:off x="128864" y="3494423"/>
            <a:ext cx="6652042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kern="1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2800" kern="1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lang="en-US" sz="2800" kern="1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,333…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uất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iên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ã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ạ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uầ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à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ì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vi-VN" sz="2800" dirty="0">
              <a:solidFill>
                <a:schemeClr val="bg1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169006" y="1319518"/>
            <a:ext cx="27143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169006" y="1798372"/>
            <a:ext cx="49879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: 3 = 1,333…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144824" y="2171669"/>
            <a:ext cx="614427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kern="1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m</a:t>
            </a:r>
            <a:r>
              <a:rPr lang="en-US" sz="2800" kern="1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y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8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7 : 30 = 0,23</a:t>
            </a:r>
            <a:r>
              <a:rPr lang="vi-VN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…</a:t>
            </a:r>
          </a:p>
          <a:p>
            <a:pPr algn="just"/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1219 : 9900 = 0</a:t>
            </a:r>
            <a:r>
              <a:rPr lang="vi-VN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313131…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ounded Rectangular Callout 1"/>
          <p:cNvSpPr/>
          <p:nvPr/>
        </p:nvSpPr>
        <p:spPr bwMode="auto">
          <a:xfrm>
            <a:off x="6928814" y="3572671"/>
            <a:ext cx="5362164" cy="2465058"/>
          </a:xfrm>
          <a:prstGeom prst="wedgeRoundRectCallout">
            <a:avLst>
              <a:gd name="adj1" fmla="val -41332"/>
              <a:gd name="adj2" fmla="val -66357"/>
              <a:gd name="adj3" fmla="val 16667"/>
            </a:avLst>
          </a:prstGeom>
          <a:solidFill>
            <a:schemeClr val="accent1"/>
          </a:solidFill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hia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ao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ờ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ấm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ứt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ếu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ứ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ục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hia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3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uất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iên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ãi</a:t>
            </a:r>
            <a:r>
              <a:rPr lang="vi-VN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ở thương.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 1,3333.... 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ô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ạn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uần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oàn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b="1" kern="0" dirty="0">
              <a:solidFill>
                <a:srgbClr val="2D2D8A">
                  <a:lumMod val="75000"/>
                </a:srgbClr>
              </a:solidFill>
              <a:latin typeface="Arial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812187744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8" grpId="0"/>
      <p:bldP spid="30" grpId="0"/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="" xmlns:a16="http://schemas.microsoft.com/office/drawing/2014/main" id="{83E88EDB-A044-4D19-57A1-94BC63A48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727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29" name="Object 28">
            <a:extLst>
              <a:ext uri="{FF2B5EF4-FFF2-40B4-BE49-F238E27FC236}">
                <a16:creationId xmlns="" xmlns:a16="http://schemas.microsoft.com/office/drawing/2014/main" id="{C41F3C8F-1FE0-3D9B-E53C-2C0DF626F34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-121023"/>
          <a:ext cx="130175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5" imgW="126890" imgH="190335" progId="Equation.DSMT4">
                  <p:embed/>
                </p:oleObj>
              </mc:Choice>
              <mc:Fallback>
                <p:oleObj name="Equation" r:id="rId5" imgW="126890" imgH="190335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="" xmlns:a16="http://schemas.microsoft.com/office/drawing/2014/main" id="{C41F3C8F-1FE0-3D9B-E53C-2C0DF626F3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21023"/>
                        <a:ext cx="130175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1405" y="-223562"/>
            <a:ext cx="2442980" cy="2442980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0C0AAE3C-A230-3BEF-45E3-92B27BF22964}"/>
              </a:ext>
            </a:extLst>
          </p:cNvPr>
          <p:cNvSpPr txBox="1"/>
          <p:nvPr/>
        </p:nvSpPr>
        <p:spPr>
          <a:xfrm>
            <a:off x="63776" y="2379132"/>
            <a:ext cx="1178446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kern="1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2800" kern="1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lang="en-US" sz="2800" kern="1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,333…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uất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iên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ã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ạ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uầ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à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ì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,333...</a:t>
            </a:r>
            <a:endParaRPr lang="vi-VN" sz="2800" dirty="0">
              <a:solidFill>
                <a:schemeClr val="bg1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87958" y="145777"/>
            <a:ext cx="27143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87958" y="624631"/>
            <a:ext cx="49879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: 3 = 1,333…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63776" y="997928"/>
            <a:ext cx="614427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kern="1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m</a:t>
            </a:r>
            <a:r>
              <a:rPr lang="en-US" sz="2800" kern="1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y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8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7 : 30 = 0,23</a:t>
            </a:r>
            <a:r>
              <a:rPr lang="vi-VN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…</a:t>
            </a:r>
          </a:p>
          <a:p>
            <a:pPr algn="just"/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1219 : 9900 = 0</a:t>
            </a:r>
            <a:r>
              <a:rPr lang="vi-VN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313131…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="" xmlns:a16="http://schemas.microsoft.com/office/drawing/2014/main" id="{A0C3B055-F6A1-EECB-A3D2-557FEAABAC18}"/>
              </a:ext>
            </a:extLst>
          </p:cNvPr>
          <p:cNvSpPr txBox="1"/>
          <p:nvPr/>
        </p:nvSpPr>
        <p:spPr>
          <a:xfrm>
            <a:off x="63776" y="3333239"/>
            <a:ext cx="11848239" cy="20133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 err="1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2800" kern="100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lang="en-US" sz="2800" kern="100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0,2333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…; 0,12313131…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ắ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ầ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hay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ụ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iề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u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ãi</a:t>
            </a:r>
            <a:endParaRPr lang="en-US" sz="2800" dirty="0" smtClean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0,2333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…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ì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3;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0,12313131…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ì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31</a:t>
            </a:r>
            <a:endParaRPr lang="vi-VN" sz="28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A0C3B055-F6A1-EECB-A3D2-557FEAABAC18}"/>
              </a:ext>
            </a:extLst>
          </p:cNvPr>
          <p:cNvSpPr txBox="1"/>
          <p:nvPr/>
        </p:nvSpPr>
        <p:spPr>
          <a:xfrm>
            <a:off x="0" y="5304424"/>
            <a:ext cx="11848239" cy="16292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en-US" sz="2800" kern="100" dirty="0" err="1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2800" kern="100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	</a:t>
            </a:r>
            <a:r>
              <a:rPr lang="en-US" sz="2800" kern="1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,333… = 1,(3)</a:t>
            </a: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		0,2333… = 0,2(3)</a:t>
            </a: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		0,12313131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…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=1,12(31)</a:t>
            </a:r>
            <a:endParaRPr lang="vi-VN" sz="28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551118876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2251186" y="1325131"/>
            <a:ext cx="90206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m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y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ơng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a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ần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="" xmlns:a16="http://schemas.microsoft.com/office/drawing/2014/main" id="{83E88EDB-A044-4D19-57A1-94BC63A48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14" y="13303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2" name="Object 11">
            <a:extLst>
              <a:ext uri="{FF2B5EF4-FFF2-40B4-BE49-F238E27FC236}">
                <a16:creationId xmlns="" xmlns:a16="http://schemas.microsoft.com/office/drawing/2014/main" id="{71AB67A4-3D9B-E3E0-50EC-66FAE8B5AB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683606"/>
              </p:ext>
            </p:extLst>
          </p:nvPr>
        </p:nvGraphicFramePr>
        <p:xfrm>
          <a:off x="3576294" y="2273886"/>
          <a:ext cx="2962962" cy="1021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" name="Equation" r:id="rId5" imgW="1320480" imgH="457200" progId="Equation.DSMT4">
                  <p:embed/>
                </p:oleObj>
              </mc:Choice>
              <mc:Fallback>
                <p:oleObj name="Equation" r:id="rId5" imgW="1320480" imgH="457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="" xmlns:a16="http://schemas.microsoft.com/office/drawing/2014/main" id="{71AB67A4-3D9B-E3E0-50EC-66FAE8B5AB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76294" y="2273886"/>
                        <a:ext cx="2962962" cy="1021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2251186" y="51447"/>
            <a:ext cx="38002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3F1698D1-DAFE-B29B-32C3-17C58A21CB27}"/>
              </a:ext>
            </a:extLst>
          </p:cNvPr>
          <p:cNvSpPr txBox="1"/>
          <p:nvPr/>
        </p:nvSpPr>
        <p:spPr>
          <a:xfrm>
            <a:off x="2484974" y="656952"/>
            <a:ext cx="32496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solidFill>
                <a:srgbClr val="FFC000"/>
              </a:solidFill>
              <a:latin typeface="Arial" charset="0"/>
            </a:endParaRPr>
          </a:p>
        </p:txBody>
      </p:sp>
      <p:pic>
        <p:nvPicPr>
          <p:cNvPr id="13" name="Picture 12" descr="Background pattern&#10;&#10;Description automatically generated">
            <a:extLst>
              <a:ext uri="{FF2B5EF4-FFF2-40B4-BE49-F238E27FC236}">
                <a16:creationId xmlns=""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8"/>
              </a:ext>
            </a:extLst>
          </a:blip>
          <a:srcRect l="17382" r="20120" b="2"/>
          <a:stretch/>
        </p:blipFill>
        <p:spPr>
          <a:xfrm>
            <a:off x="23575" y="219160"/>
            <a:ext cx="2227611" cy="2159586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299102" y="517896"/>
            <a:ext cx="1647127" cy="1490563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D0D94DD9-377A-96F5-803D-5400063D5568}"/>
              </a:ext>
            </a:extLst>
          </p:cNvPr>
          <p:cNvSpPr txBox="1"/>
          <p:nvPr/>
        </p:nvSpPr>
        <p:spPr>
          <a:xfrm>
            <a:off x="2251186" y="3288230"/>
            <a:ext cx="1520990" cy="5222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2800" kern="1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vi-VN" sz="28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="" xmlns:a16="http://schemas.microsoft.com/office/drawing/2014/main" id="{37B3F484-65AB-9941-2A2B-D08A433D5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078433"/>
              </p:ext>
            </p:extLst>
          </p:nvPr>
        </p:nvGraphicFramePr>
        <p:xfrm>
          <a:off x="3453916" y="3770648"/>
          <a:ext cx="34036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name="Equation" r:id="rId10" imgW="1638000" imgH="457200" progId="Equation.DSMT4">
                  <p:embed/>
                </p:oleObj>
              </mc:Choice>
              <mc:Fallback>
                <p:oleObj name="Equation" r:id="rId10" imgW="1638000" imgH="457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="" xmlns:a16="http://schemas.microsoft.com/office/drawing/2014/main" id="{37B3F484-65AB-9941-2A2B-D08A433D56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53916" y="3770648"/>
                        <a:ext cx="3403600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="" xmlns:a16="http://schemas.microsoft.com/office/drawing/2014/main" id="{233522E7-1981-ACFE-A9F1-113A34DA2A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412223"/>
              </p:ext>
            </p:extLst>
          </p:nvPr>
        </p:nvGraphicFramePr>
        <p:xfrm>
          <a:off x="3362416" y="4787252"/>
          <a:ext cx="44513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6" name="Equation" r:id="rId12" imgW="2145960" imgH="457200" progId="Equation.DSMT4">
                  <p:embed/>
                </p:oleObj>
              </mc:Choice>
              <mc:Fallback>
                <p:oleObj name="Equation" r:id="rId12" imgW="2145960" imgH="457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="" xmlns:a16="http://schemas.microsoft.com/office/drawing/2014/main" id="{233522E7-1981-ACFE-A9F1-113A34DA2A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62416" y="4787252"/>
                        <a:ext cx="4451350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918762680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27">
            <a:extLst>
              <a:ext uri="{FF2B5EF4-FFF2-40B4-BE49-F238E27FC236}">
                <a16:creationId xmlns="" xmlns:a16="http://schemas.microsoft.com/office/drawing/2014/main" id="{789E1B45-4DE3-11DE-B10A-FD530912E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3798" y="0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ÀI </a:t>
            </a:r>
            <a:r>
              <a:rPr lang="en-US" altLang="vi-V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en-US" alt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 DIỄN THẬP PHÂN CỦA SỐ HỮU TỈ</a:t>
            </a:r>
            <a:endParaRPr lang="en-US" altLang="vi-VN" sz="3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="" xmlns:a16="http://schemas.microsoft.com/office/drawing/2014/main" id="{83E88EDB-A044-4D19-57A1-94BC63A48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37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25AEB79E-E351-E3DB-0BA3-81D0CBC833D2}"/>
              </a:ext>
            </a:extLst>
          </p:cNvPr>
          <p:cNvSpPr txBox="1"/>
          <p:nvPr/>
        </p:nvSpPr>
        <p:spPr>
          <a:xfrm>
            <a:off x="-2" y="1038225"/>
            <a:ext cx="753276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vi-VN" sz="2800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en-US" sz="2800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ễ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ữu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ỉ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vi-VN" sz="2800" dirty="0">
              <a:solidFill>
                <a:srgbClr val="FFFF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6EE62379-CD49-AD7B-4924-FD1D4FAD914D}"/>
              </a:ext>
            </a:extLst>
          </p:cNvPr>
          <p:cNvSpPr txBox="1"/>
          <p:nvPr/>
        </p:nvSpPr>
        <p:spPr>
          <a:xfrm>
            <a:off x="-1" y="544121"/>
            <a:ext cx="96012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vi-VN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="" xmlns:a16="http://schemas.microsoft.com/office/drawing/2014/main" id="{18F843EB-8811-58DB-021C-730962DDD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956250"/>
              </p:ext>
            </p:extLst>
          </p:nvPr>
        </p:nvGraphicFramePr>
        <p:xfrm>
          <a:off x="3912121" y="2562847"/>
          <a:ext cx="3651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2" name="Equation" r:id="rId5" imgW="164880" imgH="457200" progId="Equation.DSMT4">
                  <p:embed/>
                </p:oleObj>
              </mc:Choice>
              <mc:Fallback>
                <p:oleObj name="Equation" r:id="rId5" imgW="164880" imgH="457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="" xmlns:a16="http://schemas.microsoft.com/office/drawing/2014/main" id="{18F843EB-8811-58DB-021C-730962DDDC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12121" y="2562847"/>
                        <a:ext cx="365125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="" xmlns:a16="http://schemas.microsoft.com/office/drawing/2014/main" id="{18F843EB-8811-58DB-021C-730962DDD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226427"/>
              </p:ext>
            </p:extLst>
          </p:nvPr>
        </p:nvGraphicFramePr>
        <p:xfrm>
          <a:off x="5028358" y="2850863"/>
          <a:ext cx="21621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3" name="Equation" r:id="rId7" imgW="977760" imgH="215640" progId="Equation.DSMT4">
                  <p:embed/>
                </p:oleObj>
              </mc:Choice>
              <mc:Fallback>
                <p:oleObj name="Equation" r:id="rId7" imgW="977760" imgH="2156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="" xmlns:a16="http://schemas.microsoft.com/office/drawing/2014/main" id="{18F843EB-8811-58DB-021C-730962DDDC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8358" y="2850863"/>
                        <a:ext cx="216217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0" y="457200"/>
          <a:ext cx="1619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" name="Equation" r:id="rId9" imgW="165028" imgH="457002" progId="Equation.DSMT4">
                  <p:embed/>
                </p:oleObj>
              </mc:Choice>
              <mc:Fallback>
                <p:oleObj name="Equation" r:id="rId9" imgW="165028" imgH="45700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619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0" y="923925"/>
          <a:ext cx="10001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" name="Equation" r:id="rId11" imgW="1002865" imgH="228501" progId="Equation.DSMT4">
                  <p:embed/>
                </p:oleObj>
              </mc:Choice>
              <mc:Fallback>
                <p:oleObj name="Equation" r:id="rId11" imgW="1002865" imgH="228501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23925"/>
                        <a:ext cx="10001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Kết quả của phép chia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24"/>
          <p:cNvSpPr>
            <a:spLocks noChangeArrowheads="1"/>
          </p:cNvSpPr>
          <p:nvPr/>
        </p:nvSpPr>
        <p:spPr bwMode="auto">
          <a:xfrm>
            <a:off x="0" y="9620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với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ounded Rectangular Callout 19"/>
          <p:cNvSpPr/>
          <p:nvPr/>
        </p:nvSpPr>
        <p:spPr bwMode="auto">
          <a:xfrm>
            <a:off x="333972" y="2653060"/>
            <a:ext cx="11174789" cy="2530113"/>
          </a:xfrm>
          <a:prstGeom prst="wedgeRoundRectCallout">
            <a:avLst>
              <a:gd name="adj1" fmla="val -21015"/>
              <a:gd name="adj2" fmla="val 48628"/>
              <a:gd name="adj3" fmla="val 16667"/>
            </a:avLst>
          </a:prstGeom>
          <a:noFill/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     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endParaRPr lang="en-US" altLang="en-US" sz="2800" dirty="0" smtClean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ần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lvl="0" algn="ctr" fontAlgn="base">
              <a:spcBef>
                <a:spcPts val="1200"/>
              </a:spcBef>
              <a:spcAft>
                <a:spcPct val="0"/>
              </a:spcAft>
            </a:pPr>
            <a:r>
              <a:rPr lang="en-US" altLang="en-US" sz="2800" dirty="0" err="1" smtClean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altLang="en-US" sz="2800" dirty="0" smtClean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altLang="en-US" sz="2800" dirty="0" smtClean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ôn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ần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altLang="en-US" sz="280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pic>
        <p:nvPicPr>
          <p:cNvPr id="36" name="Picture 35" descr="Background pattern&#10;&#10;Description automatically generated">
            <a:extLst>
              <a:ext uri="{FF2B5EF4-FFF2-40B4-BE49-F238E27FC236}">
                <a16:creationId xmlns=""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14"/>
              </a:ext>
            </a:extLst>
          </a:blip>
          <a:srcRect l="17382" r="20120" b="2"/>
          <a:stretch/>
        </p:blipFill>
        <p:spPr>
          <a:xfrm>
            <a:off x="9526104" y="403261"/>
            <a:ext cx="2227611" cy="2159586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37" name="Picture 36">
            <a:extLst>
              <a:ext uri="{FF2B5EF4-FFF2-40B4-BE49-F238E27FC236}">
                <a16:creationId xmlns=""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16537" y="718271"/>
            <a:ext cx="1408961" cy="1408961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3099046" y="1916516"/>
            <a:ext cx="562654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vi-VN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ĐÔI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432135190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0" grpId="0" animBg="1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27">
            <a:extLst>
              <a:ext uri="{FF2B5EF4-FFF2-40B4-BE49-F238E27FC236}">
                <a16:creationId xmlns="" xmlns:a16="http://schemas.microsoft.com/office/drawing/2014/main" id="{789E1B45-4DE3-11DE-B10A-FD530912E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3798" y="0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ÀI </a:t>
            </a:r>
            <a:r>
              <a:rPr lang="en-US" altLang="vi-V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en-US" alt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 DIỄN THẬP PHÂN CỦA SỐ HỮU TỈ</a:t>
            </a:r>
            <a:endParaRPr lang="en-US" altLang="vi-VN" sz="3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="" xmlns:a16="http://schemas.microsoft.com/office/drawing/2014/main" id="{83E88EDB-A044-4D19-57A1-94BC63A48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37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25AEB79E-E351-E3DB-0BA3-81D0CBC833D2}"/>
              </a:ext>
            </a:extLst>
          </p:cNvPr>
          <p:cNvSpPr txBox="1"/>
          <p:nvPr/>
        </p:nvSpPr>
        <p:spPr>
          <a:xfrm>
            <a:off x="53059" y="1389636"/>
            <a:ext cx="753276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vi-VN" sz="2800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en-US" sz="2800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ễ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ữu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ỉ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vi-VN" sz="2800" dirty="0">
              <a:solidFill>
                <a:srgbClr val="FFFF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6EE62379-CD49-AD7B-4924-FD1D4FAD914D}"/>
              </a:ext>
            </a:extLst>
          </p:cNvPr>
          <p:cNvSpPr txBox="1"/>
          <p:nvPr/>
        </p:nvSpPr>
        <p:spPr>
          <a:xfrm>
            <a:off x="0" y="800154"/>
            <a:ext cx="96549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53059" y="1960481"/>
            <a:ext cx="17635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1787" y="2463865"/>
            <a:ext cx="89746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ô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="" xmlns:a16="http://schemas.microsoft.com/office/drawing/2014/main" id="{18F843EB-8811-58DB-021C-730962DDD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825683"/>
              </p:ext>
            </p:extLst>
          </p:nvPr>
        </p:nvGraphicFramePr>
        <p:xfrm>
          <a:off x="7805347" y="2287933"/>
          <a:ext cx="3651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Equation" r:id="rId5" imgW="164880" imgH="457200" progId="Equation.DSMT4">
                  <p:embed/>
                </p:oleObj>
              </mc:Choice>
              <mc:Fallback>
                <p:oleObj name="Equation" r:id="rId5" imgW="164880" imgH="4572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="" xmlns:a16="http://schemas.microsoft.com/office/drawing/2014/main" id="{18F843EB-8811-58DB-021C-730962DDDC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05347" y="2287933"/>
                        <a:ext cx="365125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="" xmlns:a16="http://schemas.microsoft.com/office/drawing/2014/main" id="{18F843EB-8811-58DB-021C-730962DDD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2827"/>
              </p:ext>
            </p:extLst>
          </p:nvPr>
        </p:nvGraphicFramePr>
        <p:xfrm>
          <a:off x="8980488" y="2511425"/>
          <a:ext cx="22733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Equation" r:id="rId7" imgW="1028520" imgH="215640" progId="Equation.DSMT4">
                  <p:embed/>
                </p:oleObj>
              </mc:Choice>
              <mc:Fallback>
                <p:oleObj name="Equation" r:id="rId7" imgW="1028520" imgH="2156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="" xmlns:a16="http://schemas.microsoft.com/office/drawing/2014/main" id="{18F843EB-8811-58DB-021C-730962DDDC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80488" y="2511425"/>
                        <a:ext cx="22733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61787" y="3121048"/>
            <a:ext cx="27677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5" name="Rectangle 3"/>
          <p:cNvSpPr>
            <a:spLocks noChangeArrowheads="1"/>
          </p:cNvSpPr>
          <p:nvPr/>
        </p:nvSpPr>
        <p:spPr bwMode="auto">
          <a:xfrm>
            <a:off x="61787" y="3693536"/>
            <a:ext cx="121302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ởi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ần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lang="vi-VN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35090213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5" grpId="0"/>
      <p:bldP spid="34" grpId="0"/>
      <p:bldP spid="3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=""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28" y="492034"/>
            <a:ext cx="4332515" cy="4132943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293382" y="1177261"/>
            <a:ext cx="412643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60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=""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2223701"/>
            <a:ext cx="6350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8356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0" y="1223186"/>
            <a:ext cx="81067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ư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ữ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ạn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="" xmlns:a16="http://schemas.microsoft.com/office/drawing/2014/main" id="{83E88EDB-A044-4D19-57A1-94BC63A48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377" y="24149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2" name="Object 11">
            <a:extLst>
              <a:ext uri="{FF2B5EF4-FFF2-40B4-BE49-F238E27FC236}">
                <a16:creationId xmlns="" xmlns:a16="http://schemas.microsoft.com/office/drawing/2014/main" id="{71AB67A4-3D9B-E3E0-50EC-66FAE8B5AB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172803"/>
              </p:ext>
            </p:extLst>
          </p:nvPr>
        </p:nvGraphicFramePr>
        <p:xfrm>
          <a:off x="7852638" y="1033981"/>
          <a:ext cx="14573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" name="Equation" r:id="rId5" imgW="711000" imgH="457200" progId="Equation.DSMT4">
                  <p:embed/>
                </p:oleObj>
              </mc:Choice>
              <mc:Fallback>
                <p:oleObj name="Equation" r:id="rId5" imgW="711000" imgH="457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="" xmlns:a16="http://schemas.microsoft.com/office/drawing/2014/main" id="{71AB67A4-3D9B-E3E0-50EC-66FAE8B5AB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52638" y="1033981"/>
                        <a:ext cx="1457325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78377" y="720848"/>
            <a:ext cx="46063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(SGK – T29)</a:t>
            </a:r>
          </a:p>
        </p:txBody>
      </p:sp>
      <p:pic>
        <p:nvPicPr>
          <p:cNvPr id="13" name="Picture 12" descr="Background pattern&#10;&#10;Description automatically generated">
            <a:extLst>
              <a:ext uri="{FF2B5EF4-FFF2-40B4-BE49-F238E27FC236}">
                <a16:creationId xmlns=""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8"/>
              </a:ext>
            </a:extLst>
          </a:blip>
          <a:srcRect l="17382" r="20120" b="2"/>
          <a:stretch/>
        </p:blipFill>
        <p:spPr>
          <a:xfrm>
            <a:off x="10175966" y="142489"/>
            <a:ext cx="1909728" cy="1851410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sp>
        <p:nvSpPr>
          <p:cNvPr id="2" name="Rectangle 1"/>
          <p:cNvSpPr/>
          <p:nvPr/>
        </p:nvSpPr>
        <p:spPr>
          <a:xfrm>
            <a:off x="68914" y="2325767"/>
            <a:ext cx="923158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ư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ô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u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oà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dirty="0" smtClean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ù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ấ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oặ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õ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ì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: </a:t>
            </a:r>
            <a:endParaRPr lang="vi-VN" sz="2800" dirty="0">
              <a:solidFill>
                <a:schemeClr val="bg1"/>
              </a:solidFill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=""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8282" y="369665"/>
            <a:ext cx="1207900" cy="1207900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78377" y="1802547"/>
            <a:ext cx="46063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SGK – T29)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361106" y="142489"/>
            <a:ext cx="562654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vi-VN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ĐÔI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="" xmlns:a16="http://schemas.microsoft.com/office/drawing/2014/main" id="{B0D63387-2727-015B-8509-1619D02E5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120645"/>
              </p:ext>
            </p:extLst>
          </p:nvPr>
        </p:nvGraphicFramePr>
        <p:xfrm>
          <a:off x="5444806" y="3017644"/>
          <a:ext cx="1224281" cy="918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" name="Equation" r:id="rId10" imgW="609480" imgH="457200" progId="Equation.DSMT4">
                  <p:embed/>
                </p:oleObj>
              </mc:Choice>
              <mc:Fallback>
                <p:oleObj name="Equation" r:id="rId10" imgW="609480" imgH="4572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="" xmlns:a16="http://schemas.microsoft.com/office/drawing/2014/main" id="{B0D63387-2727-015B-8509-1619D02E5F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44806" y="3017644"/>
                        <a:ext cx="1224281" cy="918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="" xmlns:a16="http://schemas.microsoft.com/office/drawing/2014/main" id="{D0D94DD9-377A-96F5-803D-5400063D5568}"/>
              </a:ext>
            </a:extLst>
          </p:cNvPr>
          <p:cNvSpPr txBox="1"/>
          <p:nvPr/>
        </p:nvSpPr>
        <p:spPr>
          <a:xfrm>
            <a:off x="4684707" y="3980305"/>
            <a:ext cx="1520990" cy="5222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2800" kern="1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vi-VN" sz="28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="" xmlns:a16="http://schemas.microsoft.com/office/drawing/2014/main" id="{81B4FBF3-5D18-C1A4-121F-F89956719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833003"/>
              </p:ext>
            </p:extLst>
          </p:nvPr>
        </p:nvGraphicFramePr>
        <p:xfrm>
          <a:off x="3270250" y="4648200"/>
          <a:ext cx="38877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" name="Equation" r:id="rId12" imgW="1892160" imgH="457200" progId="Equation.DSMT4">
                  <p:embed/>
                </p:oleObj>
              </mc:Choice>
              <mc:Fallback>
                <p:oleObj name="Equation" r:id="rId12" imgW="1892160" imgH="4572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="" xmlns:a16="http://schemas.microsoft.com/office/drawing/2014/main" id="{81B4FBF3-5D18-C1A4-121F-F89956719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70250" y="4648200"/>
                        <a:ext cx="3887788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=""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78377" y="4743561"/>
            <a:ext cx="3135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(SGK – T29)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="" xmlns:a16="http://schemas.microsoft.com/office/drawing/2014/main" id="{23C2D82F-0CF2-0BAE-60B9-8C5F371DE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963805"/>
              </p:ext>
            </p:extLst>
          </p:nvPr>
        </p:nvGraphicFramePr>
        <p:xfrm>
          <a:off x="3190875" y="5622925"/>
          <a:ext cx="69564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" name="Equation" r:id="rId14" imgW="3936960" imgH="457200" progId="Equation.DSMT4">
                  <p:embed/>
                </p:oleObj>
              </mc:Choice>
              <mc:Fallback>
                <p:oleObj name="Equation" r:id="rId14" imgW="3936960" imgH="457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="" xmlns:a16="http://schemas.microsoft.com/office/drawing/2014/main" id="{23C2D82F-0CF2-0BAE-60B9-8C5F371DE1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90875" y="5622925"/>
                        <a:ext cx="6956425" cy="94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=""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78377" y="5722263"/>
            <a:ext cx="3135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SGK – T29)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169380620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1" grpId="0"/>
      <p:bldP spid="3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=""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117600" y="1041400"/>
            <a:ext cx="42926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791200" y="2581999"/>
            <a:ext cx="5994400" cy="748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4267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=""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5633" y="3568116"/>
            <a:ext cx="3093627" cy="2979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305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>
            <a:extLst>
              <a:ext uri="{FF2B5EF4-FFF2-40B4-BE49-F238E27FC236}">
                <a16:creationId xmlns=""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58014" y="154967"/>
            <a:ext cx="4114804" cy="3804872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447457" y="1217491"/>
            <a:ext cx="3886636" cy="795764"/>
          </a:xfrm>
          <a:prstGeom prst="rect">
            <a:avLst/>
          </a:prstGeom>
        </p:spPr>
      </p:pic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254209390"/>
              </p:ext>
            </p:extLst>
          </p:nvPr>
        </p:nvGraphicFramePr>
        <p:xfrm>
          <a:off x="3231915" y="838201"/>
          <a:ext cx="8128000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Graphic spid="8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="" xmlns:a16="http://schemas.microsoft.com/office/drawing/2014/main" id="{83E88EDB-A044-4D19-57A1-94BC63A48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37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pic>
        <p:nvPicPr>
          <p:cNvPr id="13" name="Picture 12" descr="Background pattern&#10;&#10;Description automatically generated">
            <a:extLst>
              <a:ext uri="{FF2B5EF4-FFF2-40B4-BE49-F238E27FC236}">
                <a16:creationId xmlns=""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8"/>
              </a:ext>
            </a:extLst>
          </a:blip>
          <a:srcRect l="17382" r="20120" b="2"/>
          <a:stretch/>
        </p:blipFill>
        <p:spPr>
          <a:xfrm>
            <a:off x="10330450" y="11464"/>
            <a:ext cx="1834157" cy="1778147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4" name="Picture 13" descr="A picture containing toy, doll&#10;&#10;Description automatically generated">
            <a:extLst>
              <a:ext uri="{FF2B5EF4-FFF2-40B4-BE49-F238E27FC236}">
                <a16:creationId xmlns=""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4889" y="-79085"/>
            <a:ext cx="1596909" cy="1596909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1793723" y="159938"/>
            <a:ext cx="268535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vi-VN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:</a:t>
            </a:r>
            <a:endParaRPr lang="en-US" altLang="vi-VN" sz="3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9C67D6CB-473C-6E89-4C97-1049E6A538CB}"/>
              </a:ext>
            </a:extLst>
          </p:cNvPr>
          <p:cNvSpPr txBox="1"/>
          <p:nvPr/>
        </p:nvSpPr>
        <p:spPr>
          <a:xfrm>
            <a:off x="112365" y="639380"/>
            <a:ext cx="11575379" cy="61303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b="1" kern="100" dirty="0" err="1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t</a:t>
            </a:r>
            <a:r>
              <a:rPr lang="en-US" sz="3200" b="1" kern="100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ơi</a:t>
            </a:r>
            <a:r>
              <a:rPr lang="vi-VN" sz="3200" b="1" kern="100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vi-VN" sz="2800" kern="100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800" kern="100" dirty="0" smtClean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)</a:t>
            </a:r>
            <a:r>
              <a:rPr lang="en-US" sz="2800" kern="100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2800" kern="1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i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ơi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i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en-US" sz="2800" kern="1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)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iệm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ụ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 và phân loại, biểu diễn các số hữu tỉ sau thành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</a:t>
            </a:r>
            <a:r>
              <a:rPr lang="vi-VN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ân hữu hạn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vi-VN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ố thập phân vô hạn tuần hoàn (viết gọn với chu kì)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vi-VN" sz="2800" kern="1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endParaRPr lang="en-US" sz="2800" kern="100" dirty="0" smtClean="0">
              <a:solidFill>
                <a:schemeClr val="bg1"/>
              </a:solidFill>
              <a:latin typeface="Times New Roman"/>
              <a:ea typeface="Calibri"/>
              <a:cs typeface="Times New Roman"/>
            </a:endParaRP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endParaRPr lang="en-US" sz="2800" kern="100" dirty="0">
              <a:solidFill>
                <a:schemeClr val="bg1"/>
              </a:solidFill>
              <a:latin typeface="Times New Roman"/>
              <a:ea typeface="Calibri"/>
              <a:cs typeface="Times New Roman"/>
            </a:endParaRP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+) </a:t>
            </a:r>
            <a:r>
              <a:rPr lang="en-US" sz="2800" kern="100" dirty="0" err="1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Lần</a:t>
            </a:r>
            <a:r>
              <a:rPr lang="en-US" sz="2800" kern="100" dirty="0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lượt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từng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học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sinh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đại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diện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đội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chơi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lên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viết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sau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đó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truyền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phấn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cho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bạn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kế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tiếp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để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viết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.</a:t>
            </a: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+)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Cả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lớp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cùng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vỗ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tay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và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hát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bài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“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Như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có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Bác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Hồ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trong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ngày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vui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đại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thắng</a:t>
            </a:r>
            <a:r>
              <a:rPr lang="en-US" sz="2800" kern="100" dirty="0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”. </a:t>
            </a:r>
            <a:r>
              <a:rPr lang="en-US" sz="2800" kern="100" dirty="0" err="1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Kết</a:t>
            </a:r>
            <a:r>
              <a:rPr lang="en-US" sz="2800" kern="100" dirty="0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thúc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bài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hát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là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trò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chơi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kết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thúc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.</a:t>
            </a:r>
          </a:p>
          <a:p>
            <a:r>
              <a:rPr lang="en-US" sz="2800" dirty="0" smtClean="0">
                <a:solidFill>
                  <a:schemeClr val="bg1"/>
                </a:solidFill>
                <a:latin typeface="Times New Roman"/>
                <a:ea typeface="Calibri"/>
              </a:rPr>
              <a:t>+) </a:t>
            </a:r>
            <a:r>
              <a:rPr lang="en-US" sz="2800" dirty="0" err="1">
                <a:solidFill>
                  <a:schemeClr val="bg1"/>
                </a:solidFill>
                <a:latin typeface="Times New Roman"/>
                <a:ea typeface="Calibri"/>
              </a:rPr>
              <a:t>Đội</a:t>
            </a:r>
            <a:r>
              <a:rPr lang="vi-VN" sz="2800" dirty="0">
                <a:solidFill>
                  <a:schemeClr val="bg1"/>
                </a:solidFill>
                <a:latin typeface="Times New Roman"/>
                <a:ea typeface="Calibri"/>
              </a:rPr>
              <a:t> nào viết đúng và chính xác cách biểu diễn số thập phân hữu hạn, vô hạn tuần hoàn nhanh nhất </a:t>
            </a:r>
            <a:r>
              <a:rPr lang="en-US" sz="2800" dirty="0" err="1">
                <a:solidFill>
                  <a:schemeClr val="bg1"/>
                </a:solidFill>
                <a:latin typeface="Times New Roman"/>
                <a:ea typeface="Calibri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/>
                <a:ea typeface="Calibri"/>
              </a:rPr>
              <a:t>đội</a:t>
            </a:r>
            <a:r>
              <a:rPr lang="vi-VN" sz="2800" dirty="0">
                <a:solidFill>
                  <a:schemeClr val="bg1"/>
                </a:solidFill>
                <a:latin typeface="Times New Roman"/>
                <a:ea typeface="Calibri"/>
              </a:rPr>
              <a:t> đó thắng cuộc</a:t>
            </a:r>
            <a:r>
              <a:rPr lang="en-US" sz="2800" dirty="0">
                <a:solidFill>
                  <a:schemeClr val="bg1"/>
                </a:solidFill>
                <a:latin typeface="Times New Roman"/>
                <a:ea typeface="Calibri"/>
              </a:rPr>
              <a:t>.</a:t>
            </a:r>
            <a:endParaRPr lang="vi-VN" sz="28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074361" y="82119"/>
            <a:ext cx="4639333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Ai </a:t>
            </a:r>
            <a:r>
              <a:rPr lang="en-US" sz="4000" b="1" dirty="0" err="1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nhanh</a:t>
            </a:r>
            <a:r>
              <a:rPr lang="en-US" sz="4000" b="1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4000" b="1" dirty="0" err="1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hơn</a:t>
            </a:r>
            <a:r>
              <a:rPr lang="en-US" sz="4000" b="1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?</a:t>
            </a:r>
            <a:endParaRPr lang="en-US" sz="40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980383"/>
              </p:ext>
            </p:extLst>
          </p:nvPr>
        </p:nvGraphicFramePr>
        <p:xfrm>
          <a:off x="4300730" y="2750577"/>
          <a:ext cx="333057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10" imgW="1523880" imgH="457200" progId="Equation.DSMT4">
                  <p:embed/>
                </p:oleObj>
              </mc:Choice>
              <mc:Fallback>
                <p:oleObj name="Equation" r:id="rId10" imgW="152388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730" y="2750577"/>
                        <a:ext cx="3330575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362175461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="" xmlns:a16="http://schemas.microsoft.com/office/drawing/2014/main" id="{83E88EDB-A044-4D19-57A1-94BC63A48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37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72B29A69-9747-CD7F-AB91-99F3AFDF4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73567"/>
              </p:ext>
            </p:extLst>
          </p:nvPr>
        </p:nvGraphicFramePr>
        <p:xfrm>
          <a:off x="3320440" y="1563300"/>
          <a:ext cx="4523002" cy="93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5" imgW="2209680" imgH="457200" progId="Equation.DSMT4">
                  <p:embed/>
                </p:oleObj>
              </mc:Choice>
              <mc:Fallback>
                <p:oleObj name="Equation" r:id="rId5" imgW="2209680" imgH="457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="" xmlns:a16="http://schemas.microsoft.com/office/drawing/2014/main" id="{72B29A69-9747-CD7F-AB91-99F3AFDF41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20440" y="1563300"/>
                        <a:ext cx="4523002" cy="936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Background pattern&#10;&#10;Description automatically generated">
            <a:extLst>
              <a:ext uri="{FF2B5EF4-FFF2-40B4-BE49-F238E27FC236}">
                <a16:creationId xmlns=""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8"/>
              </a:ext>
            </a:extLst>
          </a:blip>
          <a:srcRect l="17382" r="20120" b="2"/>
          <a:stretch/>
        </p:blipFill>
        <p:spPr>
          <a:xfrm>
            <a:off x="10330450" y="11464"/>
            <a:ext cx="1834157" cy="1778147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4" name="Picture 13" descr="A picture containing toy, doll&#10;&#10;Description automatically generated">
            <a:extLst>
              <a:ext uri="{FF2B5EF4-FFF2-40B4-BE49-F238E27FC236}">
                <a16:creationId xmlns=""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4889" y="-79085"/>
            <a:ext cx="1596909" cy="1596909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4813353" y="133757"/>
            <a:ext cx="189045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vi-VN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  <a:endParaRPr lang="en-US" altLang="vi-VN" sz="3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3F1698D1-DAFE-B29B-32C3-17C58A21CB27}"/>
              </a:ext>
            </a:extLst>
          </p:cNvPr>
          <p:cNvSpPr txBox="1"/>
          <p:nvPr/>
        </p:nvSpPr>
        <p:spPr>
          <a:xfrm>
            <a:off x="6838246" y="224624"/>
            <a:ext cx="20103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solidFill>
                <a:srgbClr val="FFC000"/>
              </a:solidFill>
              <a:latin typeface="Arial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9C67D6CB-473C-6E89-4C97-1049E6A538CB}"/>
              </a:ext>
            </a:extLst>
          </p:cNvPr>
          <p:cNvSpPr txBox="1"/>
          <p:nvPr/>
        </p:nvSpPr>
        <p:spPr>
          <a:xfrm>
            <a:off x="258617" y="1051345"/>
            <a:ext cx="6445190" cy="5222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vi-VN" sz="2800" kern="1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 số thập phân hữu hạn </a:t>
            </a:r>
            <a:r>
              <a:rPr lang="vi-VN" sz="2800" kern="100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vi-VN" sz="2800" kern="100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2800" kern="100" dirty="0" smtClean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="" xmlns:a16="http://schemas.microsoft.com/office/drawing/2014/main" id="{72B29A69-9747-CD7F-AB91-99F3AFDF4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862568"/>
              </p:ext>
            </p:extLst>
          </p:nvPr>
        </p:nvGraphicFramePr>
        <p:xfrm>
          <a:off x="258617" y="3137647"/>
          <a:ext cx="11720494" cy="934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10" imgW="5574960" imgH="444240" progId="Equation.DSMT4">
                  <p:embed/>
                </p:oleObj>
              </mc:Choice>
              <mc:Fallback>
                <p:oleObj name="Equation" r:id="rId10" imgW="5574960" imgH="4442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="" xmlns:a16="http://schemas.microsoft.com/office/drawing/2014/main" id="{72B29A69-9747-CD7F-AB91-99F3AFDF41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8617" y="3137647"/>
                        <a:ext cx="11720494" cy="934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9C67D6CB-473C-6E89-4C97-1049E6A538CB}"/>
              </a:ext>
            </a:extLst>
          </p:cNvPr>
          <p:cNvSpPr txBox="1"/>
          <p:nvPr/>
        </p:nvSpPr>
        <p:spPr>
          <a:xfrm>
            <a:off x="258617" y="2557702"/>
            <a:ext cx="6445190" cy="5222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vi-VN" sz="2800" kern="1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 số thập phân </a:t>
            </a:r>
            <a:r>
              <a:rPr lang="en-US" sz="2800" kern="1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lang="en-US" sz="2800" kern="100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sz="2800" kern="100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ần</a:t>
            </a:r>
            <a:r>
              <a:rPr lang="en-US" sz="2800" kern="100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lang="en-US" sz="2800" kern="100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800" kern="100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vi-VN" sz="2800" kern="100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2800" kern="100" dirty="0" smtClean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811980039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2049916" y="540227"/>
            <a:ext cx="8020853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ướng dẫn tự học ở nhà</a:t>
            </a:r>
            <a:endParaRPr lang="en-US" sz="4267" dirty="0">
              <a:solidFill>
                <a:srgbClr val="FF0000"/>
              </a:solidFill>
            </a:endParaRPr>
          </a:p>
        </p:txBody>
      </p:sp>
      <p:pic>
        <p:nvPicPr>
          <p:cNvPr id="13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=""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3355" y="4450847"/>
            <a:ext cx="2498968" cy="2407153"/>
          </a:xfrm>
          <a:prstGeom prst="rect">
            <a:avLst/>
          </a:prstGeom>
        </p:spPr>
      </p:pic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827846" y="1470406"/>
            <a:ext cx="10464992" cy="38799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600" kern="100" dirty="0" smtClean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600" kern="100" dirty="0" smtClean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vi-VN" sz="3600" kern="100" dirty="0" smtClean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ả </a:t>
            </a:r>
            <a:r>
              <a:rPr lang="vi-VN" sz="3600" kern="1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 câu hỏi thế nào là </a:t>
            </a:r>
            <a:r>
              <a:rPr lang="vi-VN" sz="3600" kern="100" dirty="0" smtClean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sz="3600" kern="100" dirty="0" smtClean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ố</a:t>
            </a:r>
            <a:r>
              <a:rPr lang="vi-VN" sz="3600" kern="100" dirty="0" smtClean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600" kern="1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 phân hữu </a:t>
            </a:r>
            <a:r>
              <a:rPr lang="vi-VN" sz="3600" kern="100" dirty="0" smtClean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? </a:t>
            </a:r>
            <a:r>
              <a:rPr lang="vi-VN" sz="3600" kern="1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 thập phân vô hạn tuần hoàn? Chu kì của số thập phân vô hạn tuần hoàn ?</a:t>
            </a: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600" kern="1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600" kern="100" dirty="0" err="1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600" kern="1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600" kern="1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,4/ SGK </a:t>
            </a:r>
            <a:r>
              <a:rPr lang="en-US" sz="3600" kern="100" dirty="0" err="1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sz="3600" kern="1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9</a:t>
            </a:r>
            <a:endParaRPr lang="vi-VN" sz="3600" kern="100" dirty="0">
              <a:solidFill>
                <a:srgbClr val="7030A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600" kern="1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Vận dụng làm các bài tập trong </a:t>
            </a:r>
            <a:r>
              <a:rPr lang="vi-VN" sz="3600" kern="100" dirty="0" smtClean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BT</a:t>
            </a:r>
            <a:endParaRPr lang="vi-VN" sz="3600" kern="100" dirty="0">
              <a:solidFill>
                <a:srgbClr val="7030A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600" kern="1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Chuẩn bị nội dung tiết sau tiếp tục </a:t>
            </a:r>
            <a:r>
              <a:rPr lang="en-US" sz="3600" kern="100" dirty="0" err="1" smtClean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</a:t>
            </a:r>
            <a:r>
              <a:rPr lang="vi-VN" sz="3600" kern="100" dirty="0" smtClean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ập</a:t>
            </a:r>
            <a:endParaRPr lang="en-US" sz="36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899674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6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=""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4"/>
              </a:ext>
            </a:extLst>
          </a:blip>
          <a:srcRect l="20349" r="20345" b="-4"/>
          <a:stretch/>
        </p:blipFill>
        <p:spPr>
          <a:xfrm>
            <a:off x="674357" y="2363413"/>
            <a:ext cx="3382377" cy="3700364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=""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6"/>
              </a:ext>
            </a:extLst>
          </a:blip>
          <a:srcRect l="17382" r="20120" b="2"/>
          <a:stretch/>
        </p:blipFill>
        <p:spPr>
          <a:xfrm>
            <a:off x="3606595" y="1766314"/>
            <a:ext cx="4721707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=""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8"/>
              </a:ext>
            </a:extLst>
          </a:blip>
          <a:srcRect l="36012" r="14448" b="2"/>
          <a:stretch/>
        </p:blipFill>
        <p:spPr>
          <a:xfrm>
            <a:off x="7905122" y="2406231"/>
            <a:ext cx="3216135" cy="366484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=""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5461" y="1939217"/>
            <a:ext cx="3103563" cy="310356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 flipH="1">
            <a:off x="8162893" y="2779102"/>
            <a:ext cx="2365769" cy="255194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1080" y="2858183"/>
            <a:ext cx="2266950" cy="2266950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=""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87908" y="184860"/>
            <a:ext cx="3103563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1219170"/>
            <a:endParaRPr lang="en-US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318080" y="758061"/>
            <a:ext cx="2733847" cy="69396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779151" y="835303"/>
            <a:ext cx="2700763" cy="18472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989592" y="181418"/>
            <a:ext cx="2700763" cy="18472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382001" y="509300"/>
            <a:ext cx="2901948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442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>
            <a:extLst>
              <a:ext uri="{FF2B5EF4-FFF2-40B4-BE49-F238E27FC236}">
                <a16:creationId xmlns=""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3281" y="231249"/>
            <a:ext cx="4236304" cy="4953000"/>
          </a:xfrm>
          <a:prstGeom prst="rect">
            <a:avLst/>
          </a:prstGeom>
          <a:noFill/>
        </p:spPr>
      </p:pic>
      <p:sp>
        <p:nvSpPr>
          <p:cNvPr id="10" name="Hình chữ nhật 9">
            <a:extLst>
              <a:ext uri="{FF2B5EF4-FFF2-40B4-BE49-F238E27FC236}">
                <a16:creationId xmlns=""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230562" y="5810869"/>
            <a:ext cx="8118889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defTabSz="1219170"/>
            <a:r>
              <a:rPr lang="en-US" sz="7200" b="1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BACC6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HOẠT ĐỘNG</a:t>
            </a:r>
            <a:endParaRPr lang="vi-VN" sz="7200" b="1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4BACC6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Nhóm 11">
            <a:extLst>
              <a:ext uri="{FF2B5EF4-FFF2-40B4-BE49-F238E27FC236}">
                <a16:creationId xmlns=""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774378" y="1423682"/>
            <a:ext cx="2733453" cy="1415771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=""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1219170"/>
              <a:endParaRPr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=""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56324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219170"/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Nhóm 12">
            <a:extLst>
              <a:ext uri="{FF2B5EF4-FFF2-40B4-BE49-F238E27FC236}">
                <a16:creationId xmlns=""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5991434" y="440483"/>
            <a:ext cx="3028823" cy="1415771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=""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1219170"/>
              <a:endParaRPr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=""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4" y="1042997"/>
              <a:ext cx="2263076" cy="1077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219170"/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=""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8635942" y="1497829"/>
            <a:ext cx="3028823" cy="1415771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=""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1219170"/>
              <a:endParaRPr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=""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219170"/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Google Shape;162;p20">
            <a:extLst>
              <a:ext uri="{FF2B5EF4-FFF2-40B4-BE49-F238E27FC236}">
                <a16:creationId xmlns=""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4530523" y="2311400"/>
            <a:ext cx="2276677" cy="1204397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1219170"/>
            <a:endParaRPr sz="1867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Nhóm 13">
            <a:extLst>
              <a:ext uri="{FF2B5EF4-FFF2-40B4-BE49-F238E27FC236}">
                <a16:creationId xmlns=""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7566991" y="3237704"/>
            <a:ext cx="3028823" cy="1479540"/>
            <a:chOff x="6997439" y="2348815"/>
            <a:chExt cx="3028822" cy="1479538"/>
          </a:xfrm>
        </p:grpSpPr>
        <p:sp>
          <p:nvSpPr>
            <p:cNvPr id="17" name="Google Shape;157;p20">
              <a:extLst>
                <a:ext uri="{FF2B5EF4-FFF2-40B4-BE49-F238E27FC236}">
                  <a16:creationId xmlns=""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1219170"/>
              <a:endParaRPr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=""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6"/>
              <a:ext cx="2162013" cy="1077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219170"/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òi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04766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=""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324600" y="2541658"/>
            <a:ext cx="4495800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 defTabSz="1219170"/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48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=""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33141172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6EE62379-CD49-AD7B-4924-FD1D4FAD914D}"/>
              </a:ext>
            </a:extLst>
          </p:cNvPr>
          <p:cNvSpPr txBox="1"/>
          <p:nvPr/>
        </p:nvSpPr>
        <p:spPr>
          <a:xfrm>
            <a:off x="-1" y="416837"/>
            <a:ext cx="72659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="" xmlns:a16="http://schemas.microsoft.com/office/drawing/2014/main" id="{319B277C-128B-DB83-854F-87E29176A7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159979"/>
              </p:ext>
            </p:extLst>
          </p:nvPr>
        </p:nvGraphicFramePr>
        <p:xfrm>
          <a:off x="6170439" y="238961"/>
          <a:ext cx="1095547" cy="918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Equation" r:id="rId5" imgW="419040" imgH="457200" progId="Equation.DSMT4">
                  <p:embed/>
                </p:oleObj>
              </mc:Choice>
              <mc:Fallback>
                <p:oleObj name="Equation" r:id="rId5" imgW="419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70439" y="238961"/>
                        <a:ext cx="1095547" cy="918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139337" y="1247432"/>
            <a:ext cx="5333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="" xmlns:a16="http://schemas.microsoft.com/office/drawing/2014/main" id="{4373C20B-4B5B-632B-6C99-B79DE4D663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389709"/>
              </p:ext>
            </p:extLst>
          </p:nvPr>
        </p:nvGraphicFramePr>
        <p:xfrm>
          <a:off x="1422739" y="1117933"/>
          <a:ext cx="2767194" cy="845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Equation" r:id="rId7" imgW="1498320" imgH="457200" progId="Equation.DSMT4">
                  <p:embed/>
                </p:oleObj>
              </mc:Choice>
              <mc:Fallback>
                <p:oleObj name="Equation" r:id="rId7" imgW="1498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2739" y="1117933"/>
                        <a:ext cx="2767194" cy="845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BF181DEE-2AFF-A159-C82E-6FF20776AC4B}"/>
              </a:ext>
            </a:extLst>
          </p:cNvPr>
          <p:cNvSpPr txBox="1"/>
          <p:nvPr/>
        </p:nvSpPr>
        <p:spPr>
          <a:xfrm>
            <a:off x="139337" y="2569038"/>
            <a:ext cx="1149966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1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1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9B768237-B1B5-CD1B-21AB-9FCAE0127B5A}"/>
              </a:ext>
            </a:extLst>
          </p:cNvPr>
          <p:cNvSpPr txBox="1"/>
          <p:nvPr/>
        </p:nvSpPr>
        <p:spPr>
          <a:xfrm>
            <a:off x="139337" y="3607075"/>
            <a:ext cx="1149966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111…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111…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50E4CF55-96B0-68A3-C62E-5764CEA15A04}"/>
              </a:ext>
            </a:extLst>
          </p:cNvPr>
          <p:cNvSpPr txBox="1"/>
          <p:nvPr/>
        </p:nvSpPr>
        <p:spPr>
          <a:xfrm>
            <a:off x="139337" y="1908235"/>
            <a:ext cx="90656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1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111… 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endParaRPr lang="vi-VN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Cloud Callout 20"/>
          <p:cNvSpPr/>
          <p:nvPr/>
        </p:nvSpPr>
        <p:spPr bwMode="auto">
          <a:xfrm>
            <a:off x="2076995" y="4645112"/>
            <a:ext cx="8739051" cy="1520557"/>
          </a:xfrm>
          <a:prstGeom prst="cloudCallout">
            <a:avLst>
              <a:gd name="adj1" fmla="val 40544"/>
              <a:gd name="adj2" fmla="val -19470"/>
            </a:avLst>
          </a:prstGeom>
          <a:solidFill>
            <a:schemeClr val="accent1"/>
          </a:solidFill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672452916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5" grpId="0"/>
      <p:bldP spid="26" grpId="0"/>
      <p:bldP spid="27" grpId="0"/>
      <p:bldP spid="30" grpId="0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33" name="Google Shape;2333;p40"/>
          <p:cNvGrpSpPr/>
          <p:nvPr/>
        </p:nvGrpSpPr>
        <p:grpSpPr>
          <a:xfrm rot="20727047">
            <a:off x="10295005" y="310999"/>
            <a:ext cx="1277208" cy="1034110"/>
            <a:chOff x="8196023" y="1954943"/>
            <a:chExt cx="1556011" cy="1259847"/>
          </a:xfrm>
        </p:grpSpPr>
        <p:sp>
          <p:nvSpPr>
            <p:cNvPr id="2334" name="Google Shape;2334;p40"/>
            <p:cNvSpPr/>
            <p:nvPr/>
          </p:nvSpPr>
          <p:spPr>
            <a:xfrm>
              <a:off x="8196023" y="1954943"/>
              <a:ext cx="1551015" cy="1259847"/>
            </a:xfrm>
            <a:custGeom>
              <a:avLst/>
              <a:gdLst/>
              <a:ahLst/>
              <a:cxnLst/>
              <a:rect l="l" t="t" r="r" b="b"/>
              <a:pathLst>
                <a:path w="30736" h="24966" extrusionOk="0">
                  <a:moveTo>
                    <a:pt x="10341" y="0"/>
                  </a:moveTo>
                  <a:cubicBezTo>
                    <a:pt x="8287" y="0"/>
                    <a:pt x="7101" y="817"/>
                    <a:pt x="6469" y="1507"/>
                  </a:cubicBezTo>
                  <a:cubicBezTo>
                    <a:pt x="6120" y="1885"/>
                    <a:pt x="5865" y="2290"/>
                    <a:pt x="5680" y="2692"/>
                  </a:cubicBezTo>
                  <a:cubicBezTo>
                    <a:pt x="5114" y="2414"/>
                    <a:pt x="4462" y="2210"/>
                    <a:pt x="3792" y="2210"/>
                  </a:cubicBezTo>
                  <a:cubicBezTo>
                    <a:pt x="2937" y="2210"/>
                    <a:pt x="1389" y="2550"/>
                    <a:pt x="581" y="4816"/>
                  </a:cubicBezTo>
                  <a:cubicBezTo>
                    <a:pt x="0" y="6460"/>
                    <a:pt x="430" y="7632"/>
                    <a:pt x="892" y="8321"/>
                  </a:cubicBezTo>
                  <a:cubicBezTo>
                    <a:pt x="1696" y="9515"/>
                    <a:pt x="3135" y="10096"/>
                    <a:pt x="4288" y="10375"/>
                  </a:cubicBezTo>
                  <a:cubicBezTo>
                    <a:pt x="4070" y="12500"/>
                    <a:pt x="4708" y="15545"/>
                    <a:pt x="7985" y="18086"/>
                  </a:cubicBezTo>
                  <a:cubicBezTo>
                    <a:pt x="9708" y="19426"/>
                    <a:pt x="11560" y="20106"/>
                    <a:pt x="13476" y="20106"/>
                  </a:cubicBezTo>
                  <a:cubicBezTo>
                    <a:pt x="14406" y="20106"/>
                    <a:pt x="15243" y="19941"/>
                    <a:pt x="15951" y="19714"/>
                  </a:cubicBezTo>
                  <a:cubicBezTo>
                    <a:pt x="16073" y="20111"/>
                    <a:pt x="16258" y="20512"/>
                    <a:pt x="16498" y="20904"/>
                  </a:cubicBezTo>
                  <a:cubicBezTo>
                    <a:pt x="17906" y="23218"/>
                    <a:pt x="21097" y="24966"/>
                    <a:pt x="23917" y="24966"/>
                  </a:cubicBezTo>
                  <a:cubicBezTo>
                    <a:pt x="26669" y="24966"/>
                    <a:pt x="28799" y="23402"/>
                    <a:pt x="29762" y="20678"/>
                  </a:cubicBezTo>
                  <a:cubicBezTo>
                    <a:pt x="30736" y="17925"/>
                    <a:pt x="30651" y="15711"/>
                    <a:pt x="29498" y="14087"/>
                  </a:cubicBezTo>
                  <a:cubicBezTo>
                    <a:pt x="28809" y="13104"/>
                    <a:pt x="27859" y="12537"/>
                    <a:pt x="26968" y="12202"/>
                  </a:cubicBezTo>
                  <a:cubicBezTo>
                    <a:pt x="27907" y="10696"/>
                    <a:pt x="28903" y="8495"/>
                    <a:pt x="28624" y="6243"/>
                  </a:cubicBezTo>
                  <a:cubicBezTo>
                    <a:pt x="28389" y="4326"/>
                    <a:pt x="27317" y="2735"/>
                    <a:pt x="25447" y="1516"/>
                  </a:cubicBezTo>
                  <a:cubicBezTo>
                    <a:pt x="23983" y="562"/>
                    <a:pt x="22491" y="76"/>
                    <a:pt x="21012" y="76"/>
                  </a:cubicBezTo>
                  <a:cubicBezTo>
                    <a:pt x="18614" y="76"/>
                    <a:pt x="16762" y="1342"/>
                    <a:pt x="15535" y="2560"/>
                  </a:cubicBezTo>
                  <a:cubicBezTo>
                    <a:pt x="14676" y="1252"/>
                    <a:pt x="13160" y="95"/>
                    <a:pt x="10649" y="6"/>
                  </a:cubicBezTo>
                  <a:cubicBezTo>
                    <a:pt x="10544" y="0"/>
                    <a:pt x="10440" y="0"/>
                    <a:pt x="1034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5" name="Google Shape;2335;p40"/>
            <p:cNvSpPr/>
            <p:nvPr/>
          </p:nvSpPr>
          <p:spPr>
            <a:xfrm>
              <a:off x="8229378" y="2027608"/>
              <a:ext cx="1522655" cy="1114313"/>
            </a:xfrm>
            <a:custGeom>
              <a:avLst/>
              <a:gdLst/>
              <a:ahLst/>
              <a:cxnLst/>
              <a:rect l="l" t="t" r="r" b="b"/>
              <a:pathLst>
                <a:path w="30174" h="22082" extrusionOk="0">
                  <a:moveTo>
                    <a:pt x="9689" y="0"/>
                  </a:moveTo>
                  <a:cubicBezTo>
                    <a:pt x="5683" y="0"/>
                    <a:pt x="5978" y="3712"/>
                    <a:pt x="5978" y="3712"/>
                  </a:cubicBezTo>
                  <a:cubicBezTo>
                    <a:pt x="5978" y="3712"/>
                    <a:pt x="4504" y="2214"/>
                    <a:pt x="3129" y="2214"/>
                  </a:cubicBezTo>
                  <a:cubicBezTo>
                    <a:pt x="2411" y="2214"/>
                    <a:pt x="1720" y="2622"/>
                    <a:pt x="1280" y="3864"/>
                  </a:cubicBezTo>
                  <a:cubicBezTo>
                    <a:pt x="0" y="7480"/>
                    <a:pt x="5379" y="7754"/>
                    <a:pt x="5379" y="7754"/>
                  </a:cubicBezTo>
                  <a:cubicBezTo>
                    <a:pt x="5379" y="7754"/>
                    <a:pt x="3574" y="11914"/>
                    <a:pt x="8207" y="15508"/>
                  </a:cubicBezTo>
                  <a:cubicBezTo>
                    <a:pt x="9883" y="16807"/>
                    <a:pt x="11470" y="17221"/>
                    <a:pt x="12814" y="17221"/>
                  </a:cubicBezTo>
                  <a:cubicBezTo>
                    <a:pt x="15187" y="17221"/>
                    <a:pt x="16800" y="15928"/>
                    <a:pt x="16801" y="15927"/>
                  </a:cubicBezTo>
                  <a:lnTo>
                    <a:pt x="16801" y="15927"/>
                  </a:lnTo>
                  <a:cubicBezTo>
                    <a:pt x="15443" y="18553"/>
                    <a:pt x="19579" y="22081"/>
                    <a:pt x="23259" y="22081"/>
                  </a:cubicBezTo>
                  <a:cubicBezTo>
                    <a:pt x="25132" y="22081"/>
                    <a:pt x="26888" y="21167"/>
                    <a:pt x="27741" y="18756"/>
                  </a:cubicBezTo>
                  <a:cubicBezTo>
                    <a:pt x="30174" y="11884"/>
                    <a:pt x="24275" y="11749"/>
                    <a:pt x="23808" y="11749"/>
                  </a:cubicBezTo>
                  <a:cubicBezTo>
                    <a:pt x="23789" y="11749"/>
                    <a:pt x="23779" y="11749"/>
                    <a:pt x="23779" y="11749"/>
                  </a:cubicBezTo>
                  <a:cubicBezTo>
                    <a:pt x="23779" y="11749"/>
                    <a:pt x="29905" y="5133"/>
                    <a:pt x="23997" y="1286"/>
                  </a:cubicBezTo>
                  <a:cubicBezTo>
                    <a:pt x="22664" y="417"/>
                    <a:pt x="21443" y="81"/>
                    <a:pt x="20353" y="81"/>
                  </a:cubicBezTo>
                  <a:cubicBezTo>
                    <a:pt x="16611" y="81"/>
                    <a:pt x="14397" y="4038"/>
                    <a:pt x="14397" y="4038"/>
                  </a:cubicBezTo>
                  <a:cubicBezTo>
                    <a:pt x="14397" y="4038"/>
                    <a:pt x="14199" y="166"/>
                    <a:pt x="9935" y="5"/>
                  </a:cubicBezTo>
                  <a:cubicBezTo>
                    <a:pt x="9851" y="2"/>
                    <a:pt x="9769" y="0"/>
                    <a:pt x="968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6" name="Google Shape;2336;p40"/>
            <p:cNvSpPr/>
            <p:nvPr/>
          </p:nvSpPr>
          <p:spPr>
            <a:xfrm>
              <a:off x="9113118" y="2417426"/>
              <a:ext cx="132565" cy="155879"/>
            </a:xfrm>
            <a:custGeom>
              <a:avLst/>
              <a:gdLst/>
              <a:ahLst/>
              <a:cxnLst/>
              <a:rect l="l" t="t" r="r" b="b"/>
              <a:pathLst>
                <a:path w="2627" h="3089" extrusionOk="0">
                  <a:moveTo>
                    <a:pt x="1940" y="0"/>
                  </a:moveTo>
                  <a:cubicBezTo>
                    <a:pt x="1519" y="0"/>
                    <a:pt x="955" y="424"/>
                    <a:pt x="554" y="1087"/>
                  </a:cubicBezTo>
                  <a:cubicBezTo>
                    <a:pt x="62" y="1899"/>
                    <a:pt x="1" y="2763"/>
                    <a:pt x="421" y="3018"/>
                  </a:cubicBezTo>
                  <a:cubicBezTo>
                    <a:pt x="499" y="3066"/>
                    <a:pt x="590" y="3089"/>
                    <a:pt x="687" y="3089"/>
                  </a:cubicBezTo>
                  <a:cubicBezTo>
                    <a:pt x="1108" y="3089"/>
                    <a:pt x="1671" y="2665"/>
                    <a:pt x="2073" y="2003"/>
                  </a:cubicBezTo>
                  <a:cubicBezTo>
                    <a:pt x="2565" y="1191"/>
                    <a:pt x="2626" y="326"/>
                    <a:pt x="2206" y="71"/>
                  </a:cubicBezTo>
                  <a:cubicBezTo>
                    <a:pt x="2127" y="23"/>
                    <a:pt x="2037" y="0"/>
                    <a:pt x="19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7" name="Google Shape;2337;p40"/>
            <p:cNvSpPr/>
            <p:nvPr/>
          </p:nvSpPr>
          <p:spPr>
            <a:xfrm>
              <a:off x="8732584" y="2214923"/>
              <a:ext cx="132363" cy="155879"/>
            </a:xfrm>
            <a:custGeom>
              <a:avLst/>
              <a:gdLst/>
              <a:ahLst/>
              <a:cxnLst/>
              <a:rect l="l" t="t" r="r" b="b"/>
              <a:pathLst>
                <a:path w="2623" h="3089" extrusionOk="0">
                  <a:moveTo>
                    <a:pt x="1938" y="0"/>
                  </a:moveTo>
                  <a:cubicBezTo>
                    <a:pt x="1516" y="0"/>
                    <a:pt x="956" y="424"/>
                    <a:pt x="554" y="1087"/>
                  </a:cubicBezTo>
                  <a:cubicBezTo>
                    <a:pt x="62" y="1898"/>
                    <a:pt x="1" y="2763"/>
                    <a:pt x="417" y="3018"/>
                  </a:cubicBezTo>
                  <a:cubicBezTo>
                    <a:pt x="496" y="3066"/>
                    <a:pt x="587" y="3089"/>
                    <a:pt x="685" y="3089"/>
                  </a:cubicBezTo>
                  <a:cubicBezTo>
                    <a:pt x="1108" y="3089"/>
                    <a:pt x="1671" y="2665"/>
                    <a:pt x="2069" y="2002"/>
                  </a:cubicBezTo>
                  <a:cubicBezTo>
                    <a:pt x="2565" y="1190"/>
                    <a:pt x="2622" y="326"/>
                    <a:pt x="2206" y="71"/>
                  </a:cubicBezTo>
                  <a:cubicBezTo>
                    <a:pt x="2127" y="23"/>
                    <a:pt x="2036" y="0"/>
                    <a:pt x="19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8" name="Google Shape;2338;p40"/>
            <p:cNvSpPr/>
            <p:nvPr/>
          </p:nvSpPr>
          <p:spPr>
            <a:xfrm>
              <a:off x="8492890" y="2299699"/>
              <a:ext cx="216181" cy="166930"/>
            </a:xfrm>
            <a:custGeom>
              <a:avLst/>
              <a:gdLst/>
              <a:ahLst/>
              <a:cxnLst/>
              <a:rect l="l" t="t" r="r" b="b"/>
              <a:pathLst>
                <a:path w="4284" h="3308" extrusionOk="0">
                  <a:moveTo>
                    <a:pt x="1424" y="0"/>
                  </a:moveTo>
                  <a:cubicBezTo>
                    <a:pt x="1007" y="0"/>
                    <a:pt x="651" y="143"/>
                    <a:pt x="444" y="431"/>
                  </a:cubicBezTo>
                  <a:cubicBezTo>
                    <a:pt x="0" y="1050"/>
                    <a:pt x="407" y="2093"/>
                    <a:pt x="1342" y="2768"/>
                  </a:cubicBezTo>
                  <a:cubicBezTo>
                    <a:pt x="1840" y="3126"/>
                    <a:pt x="2389" y="3308"/>
                    <a:pt x="2860" y="3308"/>
                  </a:cubicBezTo>
                  <a:cubicBezTo>
                    <a:pt x="3278" y="3308"/>
                    <a:pt x="3636" y="3165"/>
                    <a:pt x="3844" y="2877"/>
                  </a:cubicBezTo>
                  <a:cubicBezTo>
                    <a:pt x="4284" y="2258"/>
                    <a:pt x="3882" y="1214"/>
                    <a:pt x="2942" y="540"/>
                  </a:cubicBezTo>
                  <a:cubicBezTo>
                    <a:pt x="2444" y="182"/>
                    <a:pt x="1895" y="0"/>
                    <a:pt x="14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9" name="Google Shape;2339;p40"/>
            <p:cNvSpPr/>
            <p:nvPr/>
          </p:nvSpPr>
          <p:spPr>
            <a:xfrm>
              <a:off x="9049738" y="2627298"/>
              <a:ext cx="216181" cy="166728"/>
            </a:xfrm>
            <a:custGeom>
              <a:avLst/>
              <a:gdLst/>
              <a:ahLst/>
              <a:cxnLst/>
              <a:rect l="l" t="t" r="r" b="b"/>
              <a:pathLst>
                <a:path w="4284" h="3304" extrusionOk="0">
                  <a:moveTo>
                    <a:pt x="1425" y="1"/>
                  </a:moveTo>
                  <a:cubicBezTo>
                    <a:pt x="1007" y="1"/>
                    <a:pt x="651" y="143"/>
                    <a:pt x="445" y="432"/>
                  </a:cubicBezTo>
                  <a:cubicBezTo>
                    <a:pt x="1" y="1046"/>
                    <a:pt x="407" y="2094"/>
                    <a:pt x="1342" y="2764"/>
                  </a:cubicBezTo>
                  <a:cubicBezTo>
                    <a:pt x="1840" y="3122"/>
                    <a:pt x="2389" y="3304"/>
                    <a:pt x="2861" y="3304"/>
                  </a:cubicBezTo>
                  <a:cubicBezTo>
                    <a:pt x="3279" y="3304"/>
                    <a:pt x="3636" y="3161"/>
                    <a:pt x="3845" y="2873"/>
                  </a:cubicBezTo>
                  <a:cubicBezTo>
                    <a:pt x="4283" y="2258"/>
                    <a:pt x="3882" y="1216"/>
                    <a:pt x="2943" y="540"/>
                  </a:cubicBezTo>
                  <a:cubicBezTo>
                    <a:pt x="2445" y="182"/>
                    <a:pt x="1896" y="1"/>
                    <a:pt x="142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40" name="Google Shape;2340;p40"/>
            <p:cNvSpPr/>
            <p:nvPr/>
          </p:nvSpPr>
          <p:spPr>
            <a:xfrm>
              <a:off x="8686160" y="2475962"/>
              <a:ext cx="326947" cy="240353"/>
            </a:xfrm>
            <a:custGeom>
              <a:avLst/>
              <a:gdLst/>
              <a:ahLst/>
              <a:cxnLst/>
              <a:rect l="l" t="t" r="r" b="b"/>
              <a:pathLst>
                <a:path w="6479" h="4763" extrusionOk="0">
                  <a:moveTo>
                    <a:pt x="2083" y="1"/>
                  </a:moveTo>
                  <a:cubicBezTo>
                    <a:pt x="2070" y="1"/>
                    <a:pt x="2058" y="1"/>
                    <a:pt x="2045" y="3"/>
                  </a:cubicBezTo>
                  <a:cubicBezTo>
                    <a:pt x="1903" y="22"/>
                    <a:pt x="652" y="214"/>
                    <a:pt x="232" y="1008"/>
                  </a:cubicBezTo>
                  <a:cubicBezTo>
                    <a:pt x="99" y="1263"/>
                    <a:pt x="1" y="1679"/>
                    <a:pt x="278" y="2232"/>
                  </a:cubicBezTo>
                  <a:cubicBezTo>
                    <a:pt x="620" y="2923"/>
                    <a:pt x="1210" y="3320"/>
                    <a:pt x="1886" y="3320"/>
                  </a:cubicBezTo>
                  <a:cubicBezTo>
                    <a:pt x="1920" y="3320"/>
                    <a:pt x="1954" y="3319"/>
                    <a:pt x="1988" y="3317"/>
                  </a:cubicBezTo>
                  <a:cubicBezTo>
                    <a:pt x="2295" y="3303"/>
                    <a:pt x="2592" y="3209"/>
                    <a:pt x="2843" y="3067"/>
                  </a:cubicBezTo>
                  <a:cubicBezTo>
                    <a:pt x="2909" y="3516"/>
                    <a:pt x="3069" y="4049"/>
                    <a:pt x="3447" y="4394"/>
                  </a:cubicBezTo>
                  <a:cubicBezTo>
                    <a:pt x="3641" y="4573"/>
                    <a:pt x="3957" y="4762"/>
                    <a:pt x="4434" y="4762"/>
                  </a:cubicBezTo>
                  <a:cubicBezTo>
                    <a:pt x="4534" y="4762"/>
                    <a:pt x="4641" y="4753"/>
                    <a:pt x="4755" y="4734"/>
                  </a:cubicBezTo>
                  <a:cubicBezTo>
                    <a:pt x="5270" y="4653"/>
                    <a:pt x="5657" y="4408"/>
                    <a:pt x="5907" y="4006"/>
                  </a:cubicBezTo>
                  <a:cubicBezTo>
                    <a:pt x="6478" y="3095"/>
                    <a:pt x="6068" y="1693"/>
                    <a:pt x="6049" y="1637"/>
                  </a:cubicBezTo>
                  <a:cubicBezTo>
                    <a:pt x="6005" y="1486"/>
                    <a:pt x="5867" y="1393"/>
                    <a:pt x="5718" y="1393"/>
                  </a:cubicBezTo>
                  <a:cubicBezTo>
                    <a:pt x="5689" y="1393"/>
                    <a:pt x="5658" y="1397"/>
                    <a:pt x="5628" y="1404"/>
                  </a:cubicBezTo>
                  <a:cubicBezTo>
                    <a:pt x="5449" y="1461"/>
                    <a:pt x="5345" y="1650"/>
                    <a:pt x="5402" y="1829"/>
                  </a:cubicBezTo>
                  <a:cubicBezTo>
                    <a:pt x="5497" y="2151"/>
                    <a:pt x="5671" y="3110"/>
                    <a:pt x="5331" y="3648"/>
                  </a:cubicBezTo>
                  <a:cubicBezTo>
                    <a:pt x="5190" y="3879"/>
                    <a:pt x="4963" y="4017"/>
                    <a:pt x="4647" y="4063"/>
                  </a:cubicBezTo>
                  <a:cubicBezTo>
                    <a:pt x="4566" y="4077"/>
                    <a:pt x="4490" y="4084"/>
                    <a:pt x="4419" y="4084"/>
                  </a:cubicBezTo>
                  <a:cubicBezTo>
                    <a:pt x="4208" y="4084"/>
                    <a:pt x="4040" y="4021"/>
                    <a:pt x="3905" y="3898"/>
                  </a:cubicBezTo>
                  <a:cubicBezTo>
                    <a:pt x="3490" y="3516"/>
                    <a:pt x="3462" y="2614"/>
                    <a:pt x="3485" y="2297"/>
                  </a:cubicBezTo>
                  <a:cubicBezTo>
                    <a:pt x="3494" y="2132"/>
                    <a:pt x="3381" y="1977"/>
                    <a:pt x="3220" y="1943"/>
                  </a:cubicBezTo>
                  <a:cubicBezTo>
                    <a:pt x="3194" y="1937"/>
                    <a:pt x="3168" y="1934"/>
                    <a:pt x="3143" y="1934"/>
                  </a:cubicBezTo>
                  <a:cubicBezTo>
                    <a:pt x="3002" y="1934"/>
                    <a:pt x="2876" y="2019"/>
                    <a:pt x="2828" y="2151"/>
                  </a:cubicBezTo>
                  <a:cubicBezTo>
                    <a:pt x="2743" y="2368"/>
                    <a:pt x="2375" y="2618"/>
                    <a:pt x="1955" y="2637"/>
                  </a:cubicBezTo>
                  <a:cubicBezTo>
                    <a:pt x="1933" y="2639"/>
                    <a:pt x="1911" y="2639"/>
                    <a:pt x="1888" y="2639"/>
                  </a:cubicBezTo>
                  <a:cubicBezTo>
                    <a:pt x="1567" y="2639"/>
                    <a:pt x="1170" y="2502"/>
                    <a:pt x="883" y="1929"/>
                  </a:cubicBezTo>
                  <a:cubicBezTo>
                    <a:pt x="703" y="1570"/>
                    <a:pt x="798" y="1386"/>
                    <a:pt x="831" y="1330"/>
                  </a:cubicBezTo>
                  <a:cubicBezTo>
                    <a:pt x="1049" y="914"/>
                    <a:pt x="1870" y="715"/>
                    <a:pt x="2139" y="673"/>
                  </a:cubicBezTo>
                  <a:cubicBezTo>
                    <a:pt x="2324" y="650"/>
                    <a:pt x="2455" y="480"/>
                    <a:pt x="2427" y="290"/>
                  </a:cubicBezTo>
                  <a:cubicBezTo>
                    <a:pt x="2405" y="119"/>
                    <a:pt x="2252" y="1"/>
                    <a:pt x="20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0" y="457200"/>
          <a:ext cx="14287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4" imgW="139700" imgH="139700" progId="Equation.DSMT4">
                  <p:embed/>
                </p:oleObj>
              </mc:Choice>
              <mc:Fallback>
                <p:oleObj name="Equation" r:id="rId4" imgW="139700" imgH="1397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42875" cy="14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>
            <a:extLst>
              <a:ext uri="{FF2B5EF4-FFF2-40B4-BE49-F238E27FC236}">
                <a16:creationId xmlns=""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1660135" y="1696013"/>
            <a:ext cx="9273475" cy="193899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vi-VN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 DIỄN THẬP </a:t>
            </a:r>
            <a:r>
              <a:rPr lang="en-US" altLang="vi-VN" sz="6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endParaRPr lang="vi-VN" altLang="vi-VN" sz="6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vi-VN" sz="6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</a:t>
            </a:r>
            <a:r>
              <a:rPr lang="en-US" altLang="vi-VN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HỮU TỈ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=""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3886091" y="635562"/>
            <a:ext cx="3593411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err="1" smtClean="0">
                <a:ln w="9525">
                  <a:solidFill>
                    <a:prstClr val="white"/>
                  </a:solidFill>
                  <a:prstDash val="solid"/>
                </a:ln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kumimoji="0" lang="en-US" sz="3600" b="1" i="0" u="none" strike="noStrike" kern="0" cap="none" spc="0" normalizeH="0" baseline="0" noProof="0" dirty="0" smtClean="0">
                <a:ln w="9525">
                  <a:solidFill>
                    <a:prstClr val="white"/>
                  </a:solidFill>
                  <a:prstDash val="solid"/>
                </a:ln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smtClean="0">
                <a:ln w="9525">
                  <a:solidFill>
                    <a:prstClr val="white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kumimoji="0" lang="en-US" sz="3600" b="1" i="0" u="none" strike="noStrike" kern="0" cap="none" spc="0" normalizeH="0" baseline="0" noProof="0" dirty="0" smtClean="0">
                <a:ln w="9525">
                  <a:solidFill>
                    <a:prstClr val="white"/>
                  </a:solidFill>
                  <a:prstDash val="solid"/>
                </a:ln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kumimoji="0" lang="vi-VN" sz="3600" b="1" i="0" u="none" strike="noStrike" kern="0" cap="none" spc="0" normalizeH="0" baseline="0" noProof="0" dirty="0" smtClean="0">
                <a:ln w="9525">
                  <a:solidFill>
                    <a:prstClr val="white"/>
                  </a:solidFill>
                  <a:prstDash val="solid"/>
                </a:ln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kumimoji="0" lang="en-US" sz="3600" b="1" i="0" u="none" strike="noStrike" kern="0" cap="none" spc="0" normalizeH="0" baseline="0" noProof="0" dirty="0" smtClean="0">
              <a:ln w="9525">
                <a:solidFill>
                  <a:prstClr val="white"/>
                </a:solidFill>
                <a:prstDash val="solid"/>
              </a:ln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Hình chữ nhật 8">
            <a:extLst>
              <a:ext uri="{FF2B5EF4-FFF2-40B4-BE49-F238E27FC236}">
                <a16:creationId xmlns=""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4803771" y="4207647"/>
            <a:ext cx="2151134" cy="69249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50" b="1" i="0" u="none" strike="noStrike" kern="0" cap="none" spc="0" normalizeH="0" baseline="0" noProof="0" dirty="0" smtClean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BACC6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sz="4050" b="1" i="0" u="none" strike="noStrike" kern="0" cap="none" spc="0" normalizeH="0" baseline="0" noProof="0" dirty="0" err="1" smtClean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BACC6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kumimoji="0" lang="en-US" sz="4050" b="1" i="0" u="none" strike="noStrike" kern="0" cap="none" spc="0" normalizeH="0" baseline="0" noProof="0" dirty="0" smtClean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BACC6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sz="4050" b="1" i="0" u="none" strike="noStrike" kern="0" cap="none" spc="0" normalizeH="0" baseline="0" noProof="0" dirty="0" smtClean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BACC6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sz="4050" b="1" i="0" u="none" strike="noStrike" kern="0" cap="none" spc="0" normalizeH="0" baseline="0" noProof="0" dirty="0" smtClean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BACC6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0" lang="vi-VN" sz="4050" b="1" i="0" u="none" strike="noStrike" kern="0" cap="none" spc="0" normalizeH="0" baseline="0" noProof="0" dirty="0" smtClean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4BACC6"/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=""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83536" y="4357952"/>
            <a:ext cx="2498968" cy="2407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7069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75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875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75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6" grpId="0"/>
      <p:bldP spid="36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=""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28" y="1328057"/>
            <a:ext cx="4316473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285301" y="2403851"/>
            <a:ext cx="623751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1219170"/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48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=""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1431" y="3565732"/>
            <a:ext cx="2915653" cy="2915653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=""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5285302" y="927673"/>
            <a:ext cx="1417580" cy="800768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1219170"/>
            <a:endParaRPr/>
          </a:p>
        </p:txBody>
      </p:sp>
      <p:sp>
        <p:nvSpPr>
          <p:cNvPr id="7" name="Google Shape;163;p20">
            <a:extLst>
              <a:ext uri="{FF2B5EF4-FFF2-40B4-BE49-F238E27FC236}">
                <a16:creationId xmlns=""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6662646" y="606224"/>
            <a:ext cx="696695" cy="393592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1219170"/>
            <a:endParaRPr/>
          </a:p>
        </p:txBody>
      </p:sp>
      <p:sp>
        <p:nvSpPr>
          <p:cNvPr id="8" name="Google Shape;157;p20">
            <a:extLst>
              <a:ext uri="{FF2B5EF4-FFF2-40B4-BE49-F238E27FC236}">
                <a16:creationId xmlns=""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7548391" y="1152805"/>
            <a:ext cx="1711335" cy="913343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1219170"/>
            <a:endParaRPr/>
          </a:p>
        </p:txBody>
      </p:sp>
    </p:spTree>
    <p:extLst>
      <p:ext uri="{BB962C8B-B14F-4D97-AF65-F5344CB8AC3E}">
        <p14:creationId xmlns:p14="http://schemas.microsoft.com/office/powerpoint/2010/main" val="3477450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27">
            <a:extLst>
              <a:ext uri="{FF2B5EF4-FFF2-40B4-BE49-F238E27FC236}">
                <a16:creationId xmlns="" xmlns:a16="http://schemas.microsoft.com/office/drawing/2014/main" id="{789E1B45-4DE3-11DE-B10A-FD530912E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3798" y="0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ÀI </a:t>
            </a:r>
            <a:r>
              <a:rPr lang="en-US" altLang="vi-V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altLang="vi-V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vi-V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 DIỄN THẬP PHÂN CỦA SỐ HỮU TỈ</a:t>
            </a:r>
            <a:endParaRPr lang="en-US" altLang="vi-VN" sz="3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="" xmlns:a16="http://schemas.microsoft.com/office/drawing/2014/main" id="{A3E2F61E-C6EE-6809-363D-CE32CE127AE7}"/>
              </a:ext>
            </a:extLst>
          </p:cNvPr>
          <p:cNvCxnSpPr/>
          <p:nvPr/>
        </p:nvCxnSpPr>
        <p:spPr bwMode="auto">
          <a:xfrm>
            <a:off x="6384048" y="581914"/>
            <a:ext cx="0" cy="623000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6EE62379-CD49-AD7B-4924-FD1D4FAD914D}"/>
              </a:ext>
            </a:extLst>
          </p:cNvPr>
          <p:cNvSpPr txBox="1"/>
          <p:nvPr/>
        </p:nvSpPr>
        <p:spPr>
          <a:xfrm>
            <a:off x="145132" y="464386"/>
            <a:ext cx="598379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vi-VN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154358" y="1381651"/>
            <a:ext cx="27143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37A480C7-630D-103A-147F-BDFA4015C2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941131"/>
              </p:ext>
            </p:extLst>
          </p:nvPr>
        </p:nvGraphicFramePr>
        <p:xfrm>
          <a:off x="7932345" y="1029133"/>
          <a:ext cx="1355726" cy="1861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Equation" r:id="rId5" imgW="749160" imgH="1028520" progId="Equation.DSMT4">
                  <p:embed/>
                </p:oleObj>
              </mc:Choice>
              <mc:Fallback>
                <p:oleObj name="Equation" r:id="rId5" imgW="74916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32345" y="1029133"/>
                        <a:ext cx="1355726" cy="1861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FD190E48-AF75-151C-5E47-D97C4C145E91}"/>
              </a:ext>
            </a:extLst>
          </p:cNvPr>
          <p:cNvSpPr txBox="1"/>
          <p:nvPr/>
        </p:nvSpPr>
        <p:spPr>
          <a:xfrm>
            <a:off x="6572685" y="895273"/>
            <a:ext cx="12975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91A93EDB-4415-3CC8-C753-C8912517E864}"/>
              </a:ext>
            </a:extLst>
          </p:cNvPr>
          <p:cNvSpPr txBox="1"/>
          <p:nvPr/>
        </p:nvSpPr>
        <p:spPr>
          <a:xfrm>
            <a:off x="6472056" y="2773148"/>
            <a:ext cx="5530441" cy="14754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m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y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ơng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a 51:125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vi-VN" sz="28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C676EB37-5F30-3CB8-C1E9-218666E552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828967"/>
              </p:ext>
            </p:extLst>
          </p:nvPr>
        </p:nvGraphicFramePr>
        <p:xfrm>
          <a:off x="7870643" y="4266047"/>
          <a:ext cx="2272293" cy="434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7" imgW="1130040" imgH="215640" progId="Equation.DSMT4">
                  <p:embed/>
                </p:oleObj>
              </mc:Choice>
              <mc:Fallback>
                <p:oleObj name="Equation" r:id="rId7" imgW="1130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70643" y="4266047"/>
                        <a:ext cx="2272293" cy="434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>
            <a:extLst>
              <a:ext uri="{FF2B5EF4-FFF2-40B4-BE49-F238E27FC236}">
                <a16:creationId xmlns="" xmlns:a16="http://schemas.microsoft.com/office/drawing/2014/main" id="{A0C3B055-F6A1-EECB-A3D2-557FEAABAC18}"/>
              </a:ext>
            </a:extLst>
          </p:cNvPr>
          <p:cNvSpPr txBox="1"/>
          <p:nvPr/>
        </p:nvSpPr>
        <p:spPr>
          <a:xfrm>
            <a:off x="106926" y="3621826"/>
            <a:ext cx="6095896" cy="10143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vi-VN" sz="2800" kern="1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ác </a:t>
            </a:r>
            <a:r>
              <a:rPr lang="vi-VN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 1,65; 0,408 chỉ có hữu hạn số thập phân sau dấu “,”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="" xmlns:a16="http://schemas.microsoft.com/office/drawing/2014/main" id="{6909E83E-379D-EA59-072B-9801ABECB8BE}"/>
              </a:ext>
            </a:extLst>
          </p:cNvPr>
          <p:cNvSpPr txBox="1"/>
          <p:nvPr/>
        </p:nvSpPr>
        <p:spPr>
          <a:xfrm>
            <a:off x="115093" y="4536319"/>
            <a:ext cx="612691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,”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1948EC19-52B6-91BF-F3AB-731AAC1413F9}"/>
              </a:ext>
            </a:extLst>
          </p:cNvPr>
          <p:cNvSpPr txBox="1"/>
          <p:nvPr/>
        </p:nvSpPr>
        <p:spPr>
          <a:xfrm>
            <a:off x="135683" y="5879397"/>
            <a:ext cx="615514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800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 </a:t>
            </a:r>
            <a:r>
              <a:rPr lang="vi-VN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ập phân hữu hạn là số thập phân chỉ gồm hữu hạn chữ số sau dấu “,”</a:t>
            </a:r>
            <a:endParaRPr lang="vi-VN" sz="2800" dirty="0">
              <a:solidFill>
                <a:srgbClr val="FFFF00"/>
              </a:solidFill>
            </a:endParaRPr>
          </a:p>
        </p:txBody>
      </p:sp>
      <p:sp>
        <p:nvSpPr>
          <p:cNvPr id="4" name="Cloud Callout 3"/>
          <p:cNvSpPr/>
          <p:nvPr/>
        </p:nvSpPr>
        <p:spPr bwMode="auto">
          <a:xfrm>
            <a:off x="6495456" y="5151611"/>
            <a:ext cx="5507041" cy="1483381"/>
          </a:xfrm>
          <a:prstGeom prst="cloudCallout">
            <a:avLst>
              <a:gd name="adj1" fmla="val -67882"/>
              <a:gd name="adj2" fmla="val -48380"/>
            </a:avLst>
          </a:prstGeom>
          <a:solidFill>
            <a:schemeClr val="accent1"/>
          </a:solidFill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vi-VN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 flipH="1">
            <a:off x="10298933" y="4468268"/>
            <a:ext cx="2293065" cy="2269877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154358" y="1853221"/>
            <a:ext cx="6041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3 : 20 = 1,65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6411928" y="475836"/>
            <a:ext cx="49736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3 : 20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6CC0D5F7-C535-4DA4-35CD-E8736B8B5DE9}"/>
              </a:ext>
            </a:extLst>
          </p:cNvPr>
          <p:cNvSpPr txBox="1"/>
          <p:nvPr/>
        </p:nvSpPr>
        <p:spPr>
          <a:xfrm>
            <a:off x="151769" y="2334115"/>
            <a:ext cx="614427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kern="1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m</a:t>
            </a:r>
            <a:r>
              <a:rPr lang="en-US" sz="2800" kern="1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y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8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1 : 125 = 0,408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A0C3B055-F6A1-EECB-A3D2-557FEAABAC18}"/>
              </a:ext>
            </a:extLst>
          </p:cNvPr>
          <p:cNvSpPr txBox="1"/>
          <p:nvPr/>
        </p:nvSpPr>
        <p:spPr>
          <a:xfrm>
            <a:off x="159180" y="3210036"/>
            <a:ext cx="2578367" cy="5533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2800" kern="1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lang="en-US" sz="2800" kern="1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vi-VN" sz="28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34993532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5" grpId="0"/>
      <p:bldP spid="20" grpId="0"/>
      <p:bldP spid="21" grpId="0"/>
      <p:bldP spid="49" grpId="0"/>
      <p:bldP spid="56" grpId="0"/>
      <p:bldP spid="15" grpId="0"/>
      <p:bldP spid="4" grpId="0" animBg="1"/>
      <p:bldP spid="16" grpId="0"/>
      <p:bldP spid="17" grpId="0"/>
      <p:bldP spid="18" grpId="0"/>
      <p:bldP spid="1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8AC1A0F-6CB2-4FBB-9025-347BC81245D0}:270"/>
  <p:tag name="ISPRING_SLIDE_ID_2" val="{BD8ACD68-7565-48A0-AD17-47837BE9DFDB}"/>
  <p:tag name="GENSWF_ADVANCE_TIME" val="10.554"/>
  <p:tag name="ISPRING_CUSTOM_TIMING_USED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8AC1A0F-6CB2-4FBB-9025-347BC81245D0}:270"/>
  <p:tag name="ISPRING_SLIDE_ID_2" val="{BD8ACD68-7565-48A0-AD17-47837BE9DFDB}"/>
  <p:tag name="GENSWF_ADVANCE_TIME" val="10.554"/>
  <p:tag name="ISPRING_CUSTOM_TIMING_USED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8AC1A0F-6CB2-4FBB-9025-347BC81245D0}:270"/>
  <p:tag name="ISPRING_SLIDE_ID_2" val="{BD8ACD68-7565-48A0-AD17-47837BE9DFDB}"/>
  <p:tag name="GENSWF_ADVANCE_TIME" val="10.554"/>
  <p:tag name="ISPRING_CUSTOM_TIMING_USED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8AC1A0F-6CB2-4FBB-9025-347BC81245D0}:270"/>
  <p:tag name="ISPRING_SLIDE_ID_2" val="{BD8ACD68-7565-48A0-AD17-47837BE9DFDB}"/>
  <p:tag name="GENSWF_ADVANCE_TIME" val="10.554"/>
  <p:tag name="ISPRING_CUSTOM_TIMING_US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8AC1A0F-6CB2-4FBB-9025-347BC81245D0}:270"/>
  <p:tag name="ISPRING_SLIDE_ID_2" val="{BD8ACD68-7565-48A0-AD17-47837BE9DFDB}"/>
  <p:tag name="GENSWF_ADVANCE_TIME" val="10.554"/>
  <p:tag name="ISPRING_CUSTOM_TIMING_USED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8AC1A0F-6CB2-4FBB-9025-347BC81245D0}:270"/>
  <p:tag name="ISPRING_SLIDE_ID_2" val="{BD8ACD68-7565-48A0-AD17-47837BE9DFDB}"/>
  <p:tag name="GENSWF_ADVANCE_TIME" val="10.554"/>
  <p:tag name="ISPRING_CUSTOM_TIMING_USED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8AC1A0F-6CB2-4FBB-9025-347BC81245D0}:270"/>
  <p:tag name="ISPRING_SLIDE_ID_2" val="{BD8ACD68-7565-48A0-AD17-47837BE9DFDB}"/>
  <p:tag name="GENSWF_ADVANCE_TIME" val="10.554"/>
  <p:tag name="ISPRING_CUSTOM_TIMING_USED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8AC1A0F-6CB2-4FBB-9025-347BC81245D0}:270"/>
  <p:tag name="ISPRING_SLIDE_ID_2" val="{BD8ACD68-7565-48A0-AD17-47837BE9DFDB}"/>
  <p:tag name="GENSWF_ADVANCE_TIME" val="10.554"/>
  <p:tag name="ISPRING_CUSTOM_TIMING_USED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8AC1A0F-6CB2-4FBB-9025-347BC81245D0}:270"/>
  <p:tag name="ISPRING_SLIDE_ID_2" val="{BD8ACD68-7565-48A0-AD17-47837BE9DFDB}"/>
  <p:tag name="GENSWF_ADVANCE_TIME" val="10.554"/>
  <p:tag name="ISPRING_CUSTOM_TIMING_USED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8AC1A0F-6CB2-4FBB-9025-347BC81245D0}:270"/>
  <p:tag name="ISPRING_SLIDE_ID_2" val="{BD8ACD68-7565-48A0-AD17-47837BE9DFDB}"/>
  <p:tag name="GENSWF_ADVANCE_TIME" val="10.554"/>
  <p:tag name="ISPRING_CUSTOM_TIMING_USED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8AC1A0F-6CB2-4FBB-9025-347BC81245D0}:270"/>
  <p:tag name="ISPRING_SLIDE_ID_2" val="{BD8ACD68-7565-48A0-AD17-47837BE9DFDB}"/>
  <p:tag name="GENSWF_ADVANCE_TIME" val="10.554"/>
  <p:tag name="ISPRING_CUSTOM_TIMING_USED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8AC1A0F-6CB2-4FBB-9025-347BC81245D0}:270"/>
  <p:tag name="ISPRING_SLIDE_ID_2" val="{BD8ACD68-7565-48A0-AD17-47837BE9DFDB}"/>
  <p:tag name="GENSWF_ADVANCE_TIME" val="10.554"/>
  <p:tag name="ISPRING_CUSTOM_TIMING_US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549</TotalTime>
  <Words>1317</Words>
  <Application>Microsoft Office PowerPoint</Application>
  <PresentationFormat>Widescreen</PresentationFormat>
  <Paragraphs>149</Paragraphs>
  <Slides>22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Calibri</vt:lpstr>
      <vt:lpstr>Calibri Light</vt:lpstr>
      <vt:lpstr>Times New Roman</vt:lpstr>
      <vt:lpstr>Office Theme</vt:lpstr>
      <vt:lpstr>1_Office Theme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inh dao</dc:creator>
  <cp:lastModifiedBy>Microsoft account</cp:lastModifiedBy>
  <cp:revision>58</cp:revision>
  <dcterms:created xsi:type="dcterms:W3CDTF">2022-07-08T00:35:47Z</dcterms:created>
  <dcterms:modified xsi:type="dcterms:W3CDTF">2024-10-23T03:45:05Z</dcterms:modified>
</cp:coreProperties>
</file>